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751DA52" w14:textId="77777777" w:rsidR="000F370A" w:rsidRDefault="000F370A">
      <w:pPr>
        <w:spacing w:after="200"/>
        <w:rPr>
          <w:rFonts w:ascii="Arial" w:eastAsia="Times New Roman" w:hAnsi="Arial" w:cs="Arial"/>
          <w:b/>
          <w:szCs w:val="24"/>
        </w:rPr>
      </w:pPr>
      <w:r>
        <w:rPr>
          <w:rFonts w:ascii="Arial" w:eastAsia="Times New Roman" w:hAnsi="Arial" w:cs="Arial"/>
          <w:b/>
          <w:noProof/>
          <w:szCs w:val="24"/>
          <w:lang w:eastAsia="sl-SI"/>
        </w:rPr>
        <w:drawing>
          <wp:anchor distT="0" distB="0" distL="114300" distR="114300" simplePos="0" relativeHeight="251658240" behindDoc="0" locked="0" layoutInCell="1" allowOverlap="1" wp14:anchorId="7E3BF31C" wp14:editId="5780BE9A">
            <wp:simplePos x="0" y="0"/>
            <wp:positionH relativeFrom="page">
              <wp:align>left</wp:align>
            </wp:positionH>
            <wp:positionV relativeFrom="paragraph">
              <wp:posOffset>0</wp:posOffset>
            </wp:positionV>
            <wp:extent cx="7548880" cy="10677525"/>
            <wp:effectExtent l="0" t="0" r="0" b="9525"/>
            <wp:wrapThrough wrapText="bothSides">
              <wp:wrapPolygon edited="0">
                <wp:start x="0" y="0"/>
                <wp:lineTo x="0" y="21581"/>
                <wp:lineTo x="21531" y="21581"/>
                <wp:lineTo x="21531" y="0"/>
                <wp:lineTo x="0" y="0"/>
              </wp:wrapPolygon>
            </wp:wrapThrough>
            <wp:docPr id="1" name="Slika 1" descr="Slika, ki vsebuje besede posnetek zaslona&#10;&#10;Opis je samodejno ustvarj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Ana sestevanje in odstevanje ulomkov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8880" cy="10677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Arial" w:eastAsia="Times New Roman" w:hAnsi="Arial" w:cs="Arial"/>
          <w:b/>
          <w:szCs w:val="24"/>
        </w:rPr>
        <w:br w:type="page"/>
      </w:r>
    </w:p>
    <w:p w14:paraId="0A3142F9" w14:textId="77777777" w:rsidR="006C3EF2" w:rsidRPr="007D05A0" w:rsidRDefault="006C3EF2" w:rsidP="00996690">
      <w:pPr>
        <w:spacing w:line="240" w:lineRule="auto"/>
        <w:jc w:val="both"/>
        <w:rPr>
          <w:rFonts w:ascii="Arial" w:hAnsi="Arial" w:cs="Arial"/>
          <w:szCs w:val="24"/>
        </w:rPr>
      </w:pPr>
    </w:p>
    <w:p w14:paraId="1EE3135D" w14:textId="77777777" w:rsidR="006C3EF2" w:rsidRPr="007D05A0" w:rsidRDefault="006C3EF2" w:rsidP="00996690">
      <w:pPr>
        <w:pStyle w:val="Odstavekseznama"/>
        <w:numPr>
          <w:ilvl w:val="0"/>
          <w:numId w:val="1"/>
        </w:numPr>
        <w:spacing w:line="240" w:lineRule="auto"/>
        <w:jc w:val="both"/>
        <w:rPr>
          <w:rFonts w:ascii="Arial" w:hAnsi="Arial" w:cs="Arial"/>
          <w:szCs w:val="24"/>
        </w:rPr>
      </w:pPr>
      <w:r w:rsidRPr="007D05A0">
        <w:rPr>
          <w:rFonts w:ascii="Arial" w:hAnsi="Arial" w:cs="Arial"/>
          <w:szCs w:val="24"/>
        </w:rPr>
        <w:t>Seštej.</w:t>
      </w: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89"/>
        <w:gridCol w:w="2089"/>
        <w:gridCol w:w="2089"/>
        <w:gridCol w:w="2089"/>
        <w:gridCol w:w="2110"/>
      </w:tblGrid>
      <w:tr w:rsidR="007D05A0" w:rsidRPr="007D05A0" w14:paraId="5D396469" w14:textId="77777777" w:rsidTr="00440A45">
        <w:tc>
          <w:tcPr>
            <w:tcW w:w="2121" w:type="dxa"/>
          </w:tcPr>
          <w:p w14:paraId="086AA683" w14:textId="77777777" w:rsidR="00996690" w:rsidRPr="007D05A0" w:rsidRDefault="00996690" w:rsidP="00996690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a) </w:t>
            </w:r>
            <w:r w:rsidR="000F3BAF" w:rsidRPr="007D05A0">
              <w:rPr>
                <w:rFonts w:ascii="Arial" w:hAnsi="Arial" w:cs="Arial"/>
                <w:position w:val="-24"/>
                <w:szCs w:val="24"/>
              </w:rPr>
              <w:object w:dxaOrig="680" w:dyaOrig="639" w14:anchorId="2AC9236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.8pt;height:31.8pt" o:ole="">
                  <v:imagedata r:id="rId8" o:title=""/>
                </v:shape>
                <o:OLEObject Type="Embed" ProgID="Equation.DSMT4" ShapeID="_x0000_i1025" DrawAspect="Content" ObjectID="_1648894994" r:id="rId9"/>
              </w:object>
            </w:r>
          </w:p>
        </w:tc>
        <w:tc>
          <w:tcPr>
            <w:tcW w:w="2121" w:type="dxa"/>
          </w:tcPr>
          <w:p w14:paraId="7E82AD41" w14:textId="77777777" w:rsidR="00996690" w:rsidRPr="007D05A0" w:rsidRDefault="00996690" w:rsidP="00996690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b) </w:t>
            </w:r>
            <w:r w:rsidR="000F3BAF" w:rsidRPr="007D05A0">
              <w:rPr>
                <w:rFonts w:ascii="Arial" w:hAnsi="Arial" w:cs="Arial"/>
                <w:position w:val="-24"/>
                <w:szCs w:val="24"/>
              </w:rPr>
              <w:object w:dxaOrig="680" w:dyaOrig="639" w14:anchorId="016073E0">
                <v:shape id="_x0000_i1026" type="#_x0000_t75" style="width:34.8pt;height:31.8pt" o:ole="">
                  <v:imagedata r:id="rId10" o:title=""/>
                </v:shape>
                <o:OLEObject Type="Embed" ProgID="Equation.DSMT4" ShapeID="_x0000_i1026" DrawAspect="Content" ObjectID="_1648894995" r:id="rId11"/>
              </w:object>
            </w:r>
          </w:p>
        </w:tc>
        <w:tc>
          <w:tcPr>
            <w:tcW w:w="2121" w:type="dxa"/>
          </w:tcPr>
          <w:p w14:paraId="763D8342" w14:textId="77777777" w:rsidR="00996690" w:rsidRPr="007D05A0" w:rsidRDefault="00996690" w:rsidP="00996690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c) </w:t>
            </w:r>
            <w:r w:rsidR="000F3BAF" w:rsidRPr="007D05A0">
              <w:rPr>
                <w:rFonts w:ascii="Arial" w:hAnsi="Arial" w:cs="Arial"/>
                <w:position w:val="-24"/>
                <w:szCs w:val="24"/>
              </w:rPr>
              <w:object w:dxaOrig="680" w:dyaOrig="639" w14:anchorId="6C4A0E19">
                <v:shape id="_x0000_i1027" type="#_x0000_t75" style="width:34.8pt;height:31.8pt" o:ole="">
                  <v:imagedata r:id="rId12" o:title=""/>
                </v:shape>
                <o:OLEObject Type="Embed" ProgID="Equation.DSMT4" ShapeID="_x0000_i1027" DrawAspect="Content" ObjectID="_1648894996" r:id="rId13"/>
              </w:object>
            </w:r>
          </w:p>
        </w:tc>
        <w:tc>
          <w:tcPr>
            <w:tcW w:w="2121" w:type="dxa"/>
          </w:tcPr>
          <w:p w14:paraId="30E16381" w14:textId="77777777" w:rsidR="00996690" w:rsidRPr="007D05A0" w:rsidRDefault="00996690" w:rsidP="00996690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č) </w:t>
            </w:r>
            <w:r w:rsidR="000F3BAF" w:rsidRPr="007D05A0">
              <w:rPr>
                <w:rFonts w:ascii="Arial" w:hAnsi="Arial" w:cs="Arial"/>
                <w:position w:val="-24"/>
                <w:szCs w:val="24"/>
              </w:rPr>
              <w:object w:dxaOrig="680" w:dyaOrig="639" w14:anchorId="700BB7FC">
                <v:shape id="_x0000_i1028" type="#_x0000_t75" style="width:34.8pt;height:31.8pt" o:ole="">
                  <v:imagedata r:id="rId14" o:title=""/>
                </v:shape>
                <o:OLEObject Type="Embed" ProgID="Equation.DSMT4" ShapeID="_x0000_i1028" DrawAspect="Content" ObjectID="_1648894997" r:id="rId15"/>
              </w:object>
            </w:r>
          </w:p>
        </w:tc>
        <w:tc>
          <w:tcPr>
            <w:tcW w:w="2122" w:type="dxa"/>
          </w:tcPr>
          <w:p w14:paraId="51B30E53" w14:textId="77777777" w:rsidR="00996690" w:rsidRPr="007D05A0" w:rsidRDefault="00996690" w:rsidP="00996690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d) </w:t>
            </w:r>
            <w:r w:rsidR="000F3BAF" w:rsidRPr="007D05A0">
              <w:rPr>
                <w:rFonts w:ascii="Arial" w:hAnsi="Arial" w:cs="Arial"/>
                <w:position w:val="-24"/>
                <w:szCs w:val="24"/>
              </w:rPr>
              <w:object w:dxaOrig="1460" w:dyaOrig="639" w14:anchorId="0C9E414D">
                <v:shape id="_x0000_i1029" type="#_x0000_t75" style="width:72.6pt;height:31.8pt" o:ole="">
                  <v:imagedata r:id="rId16" o:title=""/>
                </v:shape>
                <o:OLEObject Type="Embed" ProgID="Equation.DSMT4" ShapeID="_x0000_i1029" DrawAspect="Content" ObjectID="_1648894998" r:id="rId17"/>
              </w:object>
            </w:r>
          </w:p>
        </w:tc>
      </w:tr>
    </w:tbl>
    <w:p w14:paraId="7DCDFD50" w14:textId="77777777" w:rsidR="006C3EF2" w:rsidRPr="007D05A0" w:rsidRDefault="006C3EF2" w:rsidP="00996690">
      <w:pPr>
        <w:spacing w:line="240" w:lineRule="auto"/>
        <w:jc w:val="both"/>
        <w:rPr>
          <w:rFonts w:ascii="Arial" w:hAnsi="Arial" w:cs="Arial"/>
          <w:szCs w:val="24"/>
        </w:rPr>
      </w:pPr>
    </w:p>
    <w:p w14:paraId="627BD8DA" w14:textId="77777777" w:rsidR="006C3EF2" w:rsidRPr="007D05A0" w:rsidRDefault="006C3EF2" w:rsidP="00996690">
      <w:pPr>
        <w:pStyle w:val="Odstavekseznama"/>
        <w:numPr>
          <w:ilvl w:val="0"/>
          <w:numId w:val="1"/>
        </w:numPr>
        <w:spacing w:line="240" w:lineRule="auto"/>
        <w:jc w:val="both"/>
        <w:rPr>
          <w:rFonts w:ascii="Arial" w:hAnsi="Arial" w:cs="Arial"/>
          <w:szCs w:val="24"/>
        </w:rPr>
      </w:pPr>
      <w:r w:rsidRPr="007D05A0">
        <w:rPr>
          <w:rFonts w:ascii="Arial" w:hAnsi="Arial" w:cs="Arial"/>
          <w:szCs w:val="24"/>
        </w:rPr>
        <w:t>Odštej.</w:t>
      </w: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86"/>
        <w:gridCol w:w="2092"/>
        <w:gridCol w:w="2089"/>
        <w:gridCol w:w="2100"/>
        <w:gridCol w:w="2099"/>
      </w:tblGrid>
      <w:tr w:rsidR="007D05A0" w:rsidRPr="007D05A0" w14:paraId="36D5693D" w14:textId="77777777" w:rsidTr="00440A45">
        <w:tc>
          <w:tcPr>
            <w:tcW w:w="2121" w:type="dxa"/>
          </w:tcPr>
          <w:p w14:paraId="443B0786" w14:textId="77777777" w:rsidR="00996690" w:rsidRPr="007D05A0" w:rsidRDefault="00996690" w:rsidP="0020410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a) </w:t>
            </w:r>
            <w:r w:rsidR="000F3BAF" w:rsidRPr="007D05A0">
              <w:rPr>
                <w:rFonts w:ascii="Arial" w:hAnsi="Arial" w:cs="Arial"/>
                <w:position w:val="-24"/>
                <w:szCs w:val="24"/>
              </w:rPr>
              <w:object w:dxaOrig="680" w:dyaOrig="639" w14:anchorId="2E3BD91A">
                <v:shape id="_x0000_i1030" type="#_x0000_t75" style="width:34.8pt;height:31.8pt" o:ole="">
                  <v:imagedata r:id="rId18" o:title=""/>
                </v:shape>
                <o:OLEObject Type="Embed" ProgID="Equation.DSMT4" ShapeID="_x0000_i1030" DrawAspect="Content" ObjectID="_1648894999" r:id="rId19"/>
              </w:object>
            </w:r>
          </w:p>
        </w:tc>
        <w:tc>
          <w:tcPr>
            <w:tcW w:w="2121" w:type="dxa"/>
          </w:tcPr>
          <w:p w14:paraId="279C81D6" w14:textId="77777777" w:rsidR="00996690" w:rsidRPr="007D05A0" w:rsidRDefault="00996690" w:rsidP="0020410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b) </w:t>
            </w:r>
            <w:r w:rsidR="000F3BAF" w:rsidRPr="007D05A0">
              <w:rPr>
                <w:rFonts w:ascii="Arial" w:hAnsi="Arial" w:cs="Arial"/>
                <w:position w:val="-24"/>
                <w:szCs w:val="24"/>
              </w:rPr>
              <w:object w:dxaOrig="900" w:dyaOrig="639" w14:anchorId="490481C7">
                <v:shape id="_x0000_i1031" type="#_x0000_t75" style="width:45pt;height:31.8pt" o:ole="">
                  <v:imagedata r:id="rId20" o:title=""/>
                </v:shape>
                <o:OLEObject Type="Embed" ProgID="Equation.DSMT4" ShapeID="_x0000_i1031" DrawAspect="Content" ObjectID="_1648895000" r:id="rId21"/>
              </w:object>
            </w:r>
          </w:p>
        </w:tc>
        <w:tc>
          <w:tcPr>
            <w:tcW w:w="2121" w:type="dxa"/>
          </w:tcPr>
          <w:p w14:paraId="3A2DC6A2" w14:textId="77777777" w:rsidR="00996690" w:rsidRPr="007D05A0" w:rsidRDefault="00996690" w:rsidP="0020410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c) </w:t>
            </w:r>
            <w:r w:rsidR="000F3BAF" w:rsidRPr="007D05A0">
              <w:rPr>
                <w:rFonts w:ascii="Arial" w:hAnsi="Arial" w:cs="Arial"/>
                <w:position w:val="-24"/>
                <w:szCs w:val="24"/>
              </w:rPr>
              <w:object w:dxaOrig="800" w:dyaOrig="639" w14:anchorId="4CF38622">
                <v:shape id="_x0000_i1032" type="#_x0000_t75" style="width:40.8pt;height:31.8pt" o:ole="">
                  <v:imagedata r:id="rId22" o:title=""/>
                </v:shape>
                <o:OLEObject Type="Embed" ProgID="Equation.DSMT4" ShapeID="_x0000_i1032" DrawAspect="Content" ObjectID="_1648895001" r:id="rId23"/>
              </w:object>
            </w:r>
          </w:p>
        </w:tc>
        <w:tc>
          <w:tcPr>
            <w:tcW w:w="2121" w:type="dxa"/>
          </w:tcPr>
          <w:p w14:paraId="092A112B" w14:textId="77777777" w:rsidR="00996690" w:rsidRPr="007D05A0" w:rsidRDefault="00996690" w:rsidP="0020410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č) </w:t>
            </w:r>
            <w:r w:rsidR="000F3BAF" w:rsidRPr="007D05A0">
              <w:rPr>
                <w:rFonts w:ascii="Arial" w:hAnsi="Arial" w:cs="Arial"/>
                <w:position w:val="-24"/>
                <w:szCs w:val="24"/>
              </w:rPr>
              <w:object w:dxaOrig="1180" w:dyaOrig="639" w14:anchorId="356DB433">
                <v:shape id="_x0000_i1033" type="#_x0000_t75" style="width:58.8pt;height:31.8pt" o:ole="">
                  <v:imagedata r:id="rId24" o:title=""/>
                </v:shape>
                <o:OLEObject Type="Embed" ProgID="Equation.DSMT4" ShapeID="_x0000_i1033" DrawAspect="Content" ObjectID="_1648895002" r:id="rId25"/>
              </w:object>
            </w:r>
          </w:p>
        </w:tc>
        <w:tc>
          <w:tcPr>
            <w:tcW w:w="2122" w:type="dxa"/>
          </w:tcPr>
          <w:p w14:paraId="2DE149B5" w14:textId="77777777" w:rsidR="00996690" w:rsidRPr="007D05A0" w:rsidRDefault="00996690" w:rsidP="0020410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d) </w:t>
            </w:r>
            <w:r w:rsidR="000F3BAF" w:rsidRPr="007D05A0">
              <w:rPr>
                <w:rFonts w:ascii="Arial" w:hAnsi="Arial" w:cs="Arial"/>
                <w:position w:val="-24"/>
                <w:szCs w:val="24"/>
              </w:rPr>
              <w:object w:dxaOrig="1100" w:dyaOrig="639" w14:anchorId="4CA6C6F1">
                <v:shape id="_x0000_i1034" type="#_x0000_t75" style="width:55.2pt;height:31.8pt" o:ole="">
                  <v:imagedata r:id="rId26" o:title=""/>
                </v:shape>
                <o:OLEObject Type="Embed" ProgID="Equation.DSMT4" ShapeID="_x0000_i1034" DrawAspect="Content" ObjectID="_1648895003" r:id="rId27"/>
              </w:object>
            </w:r>
          </w:p>
        </w:tc>
      </w:tr>
    </w:tbl>
    <w:p w14:paraId="343323C0" w14:textId="77777777" w:rsidR="007B0037" w:rsidRPr="007D05A0" w:rsidRDefault="007B0037" w:rsidP="00996690">
      <w:pPr>
        <w:spacing w:line="240" w:lineRule="auto"/>
        <w:jc w:val="both"/>
        <w:rPr>
          <w:rFonts w:ascii="Arial" w:hAnsi="Arial" w:cs="Arial"/>
          <w:szCs w:val="24"/>
        </w:rPr>
      </w:pPr>
    </w:p>
    <w:p w14:paraId="28EF4761" w14:textId="77777777" w:rsidR="006C3EF2" w:rsidRPr="007D05A0" w:rsidRDefault="007B0037" w:rsidP="00996690">
      <w:pPr>
        <w:pStyle w:val="Odstavekseznama"/>
        <w:numPr>
          <w:ilvl w:val="0"/>
          <w:numId w:val="1"/>
        </w:numPr>
        <w:spacing w:line="240" w:lineRule="auto"/>
        <w:jc w:val="both"/>
        <w:rPr>
          <w:rFonts w:ascii="Arial" w:hAnsi="Arial" w:cs="Arial"/>
          <w:szCs w:val="24"/>
        </w:rPr>
      </w:pPr>
      <w:r w:rsidRPr="007D05A0">
        <w:rPr>
          <w:rFonts w:ascii="Arial" w:hAnsi="Arial" w:cs="Arial"/>
          <w:szCs w:val="24"/>
        </w:rPr>
        <w:t>Seštej.</w:t>
      </w: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90"/>
        <w:gridCol w:w="2094"/>
        <w:gridCol w:w="2090"/>
        <w:gridCol w:w="2101"/>
        <w:gridCol w:w="2091"/>
      </w:tblGrid>
      <w:tr w:rsidR="007D05A0" w:rsidRPr="007D05A0" w14:paraId="5F2A2DC8" w14:textId="77777777" w:rsidTr="00440A45">
        <w:tc>
          <w:tcPr>
            <w:tcW w:w="2121" w:type="dxa"/>
          </w:tcPr>
          <w:p w14:paraId="7E922AC7" w14:textId="77777777" w:rsidR="00996690" w:rsidRPr="007D05A0" w:rsidRDefault="00996690" w:rsidP="0020410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a) </w:t>
            </w:r>
            <w:r w:rsidR="000F3BAF" w:rsidRPr="007D05A0">
              <w:rPr>
                <w:rFonts w:ascii="Arial" w:hAnsi="Arial" w:cs="Arial"/>
                <w:position w:val="-24"/>
                <w:szCs w:val="24"/>
              </w:rPr>
              <w:object w:dxaOrig="800" w:dyaOrig="639" w14:anchorId="352AF128">
                <v:shape id="_x0000_i1035" type="#_x0000_t75" style="width:40.8pt;height:31.8pt" o:ole="">
                  <v:imagedata r:id="rId28" o:title=""/>
                </v:shape>
                <o:OLEObject Type="Embed" ProgID="Equation.DSMT4" ShapeID="_x0000_i1035" DrawAspect="Content" ObjectID="_1648895004" r:id="rId29"/>
              </w:object>
            </w:r>
          </w:p>
        </w:tc>
        <w:tc>
          <w:tcPr>
            <w:tcW w:w="2121" w:type="dxa"/>
          </w:tcPr>
          <w:p w14:paraId="48800CA1" w14:textId="77777777" w:rsidR="00996690" w:rsidRPr="007D05A0" w:rsidRDefault="00996690" w:rsidP="0020410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b) </w:t>
            </w:r>
            <w:r w:rsidR="000F3BAF" w:rsidRPr="007D05A0">
              <w:rPr>
                <w:rFonts w:ascii="Arial" w:hAnsi="Arial" w:cs="Arial"/>
                <w:position w:val="-24"/>
                <w:szCs w:val="24"/>
              </w:rPr>
              <w:object w:dxaOrig="940" w:dyaOrig="639" w14:anchorId="4B724AB2">
                <v:shape id="_x0000_i1036" type="#_x0000_t75" style="width:47.4pt;height:31.8pt" o:ole="">
                  <v:imagedata r:id="rId30" o:title=""/>
                </v:shape>
                <o:OLEObject Type="Embed" ProgID="Equation.DSMT4" ShapeID="_x0000_i1036" DrawAspect="Content" ObjectID="_1648895005" r:id="rId31"/>
              </w:object>
            </w:r>
          </w:p>
        </w:tc>
        <w:tc>
          <w:tcPr>
            <w:tcW w:w="2121" w:type="dxa"/>
          </w:tcPr>
          <w:p w14:paraId="73714B89" w14:textId="77777777" w:rsidR="00996690" w:rsidRPr="007D05A0" w:rsidRDefault="00996690" w:rsidP="0020410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c) </w:t>
            </w:r>
            <w:r w:rsidR="000F3BAF" w:rsidRPr="007D05A0">
              <w:rPr>
                <w:rFonts w:ascii="Arial" w:hAnsi="Arial" w:cs="Arial"/>
                <w:position w:val="-24"/>
                <w:szCs w:val="24"/>
              </w:rPr>
              <w:object w:dxaOrig="840" w:dyaOrig="639" w14:anchorId="7AA86D38">
                <v:shape id="_x0000_i1037" type="#_x0000_t75" style="width:42pt;height:31.8pt" o:ole="">
                  <v:imagedata r:id="rId32" o:title=""/>
                </v:shape>
                <o:OLEObject Type="Embed" ProgID="Equation.DSMT4" ShapeID="_x0000_i1037" DrawAspect="Content" ObjectID="_1648895006" r:id="rId33"/>
              </w:object>
            </w:r>
          </w:p>
        </w:tc>
        <w:tc>
          <w:tcPr>
            <w:tcW w:w="2121" w:type="dxa"/>
          </w:tcPr>
          <w:p w14:paraId="5C6BB8CF" w14:textId="77777777" w:rsidR="00996690" w:rsidRPr="007D05A0" w:rsidRDefault="00996690" w:rsidP="0020410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č) </w:t>
            </w:r>
            <w:r w:rsidR="000F3BAF" w:rsidRPr="007D05A0">
              <w:rPr>
                <w:rFonts w:ascii="Arial" w:hAnsi="Arial" w:cs="Arial"/>
                <w:position w:val="-24"/>
                <w:szCs w:val="24"/>
              </w:rPr>
              <w:object w:dxaOrig="1200" w:dyaOrig="639" w14:anchorId="2A730664">
                <v:shape id="_x0000_i1038" type="#_x0000_t75" style="width:60pt;height:31.8pt" o:ole="">
                  <v:imagedata r:id="rId34" o:title=""/>
                </v:shape>
                <o:OLEObject Type="Embed" ProgID="Equation.DSMT4" ShapeID="_x0000_i1038" DrawAspect="Content" ObjectID="_1648895007" r:id="rId35"/>
              </w:object>
            </w:r>
          </w:p>
        </w:tc>
        <w:tc>
          <w:tcPr>
            <w:tcW w:w="2122" w:type="dxa"/>
          </w:tcPr>
          <w:p w14:paraId="2B9DC8B9" w14:textId="77777777" w:rsidR="00996690" w:rsidRPr="007D05A0" w:rsidRDefault="00996690" w:rsidP="0020410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d) </w:t>
            </w:r>
            <w:r w:rsidR="000F3BAF" w:rsidRPr="007D05A0">
              <w:rPr>
                <w:rFonts w:ascii="Arial" w:hAnsi="Arial" w:cs="Arial"/>
                <w:position w:val="-24"/>
                <w:szCs w:val="24"/>
              </w:rPr>
              <w:object w:dxaOrig="840" w:dyaOrig="639" w14:anchorId="19C8E659">
                <v:shape id="_x0000_i1039" type="#_x0000_t75" style="width:42pt;height:31.8pt" o:ole="">
                  <v:imagedata r:id="rId36" o:title=""/>
                </v:shape>
                <o:OLEObject Type="Embed" ProgID="Equation.DSMT4" ShapeID="_x0000_i1039" DrawAspect="Content" ObjectID="_1648895008" r:id="rId37"/>
              </w:object>
            </w:r>
          </w:p>
        </w:tc>
      </w:tr>
    </w:tbl>
    <w:p w14:paraId="702B43EB" w14:textId="77777777" w:rsidR="005578E2" w:rsidRPr="007D05A0" w:rsidRDefault="005578E2" w:rsidP="00996690">
      <w:pPr>
        <w:spacing w:line="240" w:lineRule="auto"/>
        <w:jc w:val="both"/>
        <w:rPr>
          <w:rFonts w:ascii="Arial" w:hAnsi="Arial" w:cs="Arial"/>
          <w:szCs w:val="24"/>
        </w:rPr>
      </w:pPr>
    </w:p>
    <w:p w14:paraId="46D98EA6" w14:textId="77777777" w:rsidR="005578E2" w:rsidRPr="007D05A0" w:rsidRDefault="005578E2" w:rsidP="00996690">
      <w:pPr>
        <w:pStyle w:val="Odstavekseznama"/>
        <w:numPr>
          <w:ilvl w:val="0"/>
          <w:numId w:val="1"/>
        </w:numPr>
        <w:spacing w:line="240" w:lineRule="auto"/>
        <w:jc w:val="both"/>
        <w:rPr>
          <w:rFonts w:ascii="Arial" w:hAnsi="Arial" w:cs="Arial"/>
          <w:szCs w:val="24"/>
        </w:rPr>
      </w:pPr>
      <w:r w:rsidRPr="007D05A0">
        <w:rPr>
          <w:rFonts w:ascii="Arial" w:hAnsi="Arial" w:cs="Arial"/>
          <w:szCs w:val="24"/>
        </w:rPr>
        <w:t>Odštej.</w:t>
      </w: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94"/>
        <w:gridCol w:w="2087"/>
        <w:gridCol w:w="2091"/>
        <w:gridCol w:w="2094"/>
        <w:gridCol w:w="2100"/>
      </w:tblGrid>
      <w:tr w:rsidR="007D05A0" w:rsidRPr="007D05A0" w14:paraId="0C5D24D5" w14:textId="77777777" w:rsidTr="00440A45">
        <w:tc>
          <w:tcPr>
            <w:tcW w:w="2121" w:type="dxa"/>
          </w:tcPr>
          <w:p w14:paraId="23424EF2" w14:textId="77777777" w:rsidR="00996690" w:rsidRPr="007D05A0" w:rsidRDefault="00996690" w:rsidP="0020410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a) </w:t>
            </w:r>
            <w:r w:rsidR="000F3BAF" w:rsidRPr="007D05A0">
              <w:rPr>
                <w:rFonts w:ascii="Arial" w:hAnsi="Arial" w:cs="Arial"/>
                <w:position w:val="-24"/>
                <w:szCs w:val="24"/>
              </w:rPr>
              <w:object w:dxaOrig="999" w:dyaOrig="639" w14:anchorId="4B39AAC4">
                <v:shape id="_x0000_i1040" type="#_x0000_t75" style="width:50.4pt;height:31.8pt" o:ole="">
                  <v:imagedata r:id="rId38" o:title=""/>
                </v:shape>
                <o:OLEObject Type="Embed" ProgID="Equation.DSMT4" ShapeID="_x0000_i1040" DrawAspect="Content" ObjectID="_1648895009" r:id="rId39"/>
              </w:object>
            </w:r>
          </w:p>
        </w:tc>
        <w:tc>
          <w:tcPr>
            <w:tcW w:w="2121" w:type="dxa"/>
          </w:tcPr>
          <w:p w14:paraId="41DB6F2F" w14:textId="77777777" w:rsidR="00996690" w:rsidRPr="007D05A0" w:rsidRDefault="00996690" w:rsidP="0020410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b) </w:t>
            </w:r>
            <w:r w:rsidR="000F3BAF" w:rsidRPr="007D05A0">
              <w:rPr>
                <w:rFonts w:ascii="Arial" w:hAnsi="Arial" w:cs="Arial"/>
                <w:position w:val="-24"/>
                <w:szCs w:val="24"/>
              </w:rPr>
              <w:object w:dxaOrig="760" w:dyaOrig="639" w14:anchorId="7E58F126">
                <v:shape id="_x0000_i1041" type="#_x0000_t75" style="width:37.8pt;height:31.8pt" o:ole="">
                  <v:imagedata r:id="rId40" o:title=""/>
                </v:shape>
                <o:OLEObject Type="Embed" ProgID="Equation.DSMT4" ShapeID="_x0000_i1041" DrawAspect="Content" ObjectID="_1648895010" r:id="rId41"/>
              </w:object>
            </w:r>
          </w:p>
        </w:tc>
        <w:tc>
          <w:tcPr>
            <w:tcW w:w="2121" w:type="dxa"/>
          </w:tcPr>
          <w:p w14:paraId="1A452CAD" w14:textId="77777777" w:rsidR="00996690" w:rsidRPr="007D05A0" w:rsidRDefault="00996690" w:rsidP="0020410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c) </w:t>
            </w:r>
            <w:r w:rsidR="000F3BAF" w:rsidRPr="007D05A0">
              <w:rPr>
                <w:rFonts w:ascii="Arial" w:hAnsi="Arial" w:cs="Arial"/>
                <w:position w:val="-24"/>
                <w:szCs w:val="24"/>
              </w:rPr>
              <w:object w:dxaOrig="920" w:dyaOrig="639" w14:anchorId="352837BD">
                <v:shape id="_x0000_i1042" type="#_x0000_t75" style="width:45.6pt;height:31.8pt" o:ole="">
                  <v:imagedata r:id="rId42" o:title=""/>
                </v:shape>
                <o:OLEObject Type="Embed" ProgID="Equation.DSMT4" ShapeID="_x0000_i1042" DrawAspect="Content" ObjectID="_1648895011" r:id="rId43"/>
              </w:object>
            </w:r>
          </w:p>
        </w:tc>
        <w:tc>
          <w:tcPr>
            <w:tcW w:w="2121" w:type="dxa"/>
          </w:tcPr>
          <w:p w14:paraId="6ACFB114" w14:textId="77777777" w:rsidR="00996690" w:rsidRPr="007D05A0" w:rsidRDefault="00996690" w:rsidP="0020410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č) </w:t>
            </w:r>
            <w:r w:rsidR="000F3BAF" w:rsidRPr="007D05A0">
              <w:rPr>
                <w:rFonts w:ascii="Arial" w:hAnsi="Arial" w:cs="Arial"/>
                <w:position w:val="-24"/>
                <w:szCs w:val="24"/>
              </w:rPr>
              <w:object w:dxaOrig="999" w:dyaOrig="639" w14:anchorId="62EF2E17">
                <v:shape id="_x0000_i1043" type="#_x0000_t75" style="width:50.4pt;height:31.8pt" o:ole="">
                  <v:imagedata r:id="rId44" o:title=""/>
                </v:shape>
                <o:OLEObject Type="Embed" ProgID="Equation.DSMT4" ShapeID="_x0000_i1043" DrawAspect="Content" ObjectID="_1648895012" r:id="rId45"/>
              </w:object>
            </w:r>
          </w:p>
        </w:tc>
        <w:tc>
          <w:tcPr>
            <w:tcW w:w="2122" w:type="dxa"/>
          </w:tcPr>
          <w:p w14:paraId="3CC92A00" w14:textId="77777777" w:rsidR="00996690" w:rsidRPr="007D05A0" w:rsidRDefault="00996690" w:rsidP="0020410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d) </w:t>
            </w:r>
            <w:r w:rsidR="000F3BAF" w:rsidRPr="007D05A0">
              <w:rPr>
                <w:rFonts w:ascii="Arial" w:hAnsi="Arial" w:cs="Arial"/>
                <w:position w:val="-24"/>
                <w:szCs w:val="24"/>
              </w:rPr>
              <w:object w:dxaOrig="1180" w:dyaOrig="639" w14:anchorId="0CC81FCB">
                <v:shape id="_x0000_i1044" type="#_x0000_t75" style="width:58.8pt;height:31.8pt" o:ole="">
                  <v:imagedata r:id="rId46" o:title=""/>
                </v:shape>
                <o:OLEObject Type="Embed" ProgID="Equation.DSMT4" ShapeID="_x0000_i1044" DrawAspect="Content" ObjectID="_1648895013" r:id="rId47"/>
              </w:object>
            </w:r>
          </w:p>
        </w:tc>
      </w:tr>
    </w:tbl>
    <w:p w14:paraId="6C5AC941" w14:textId="77777777" w:rsidR="005578E2" w:rsidRPr="007D05A0" w:rsidRDefault="005578E2" w:rsidP="00996690">
      <w:pPr>
        <w:spacing w:line="240" w:lineRule="auto"/>
        <w:jc w:val="both"/>
        <w:rPr>
          <w:rFonts w:ascii="Arial" w:hAnsi="Arial" w:cs="Arial"/>
          <w:szCs w:val="24"/>
        </w:rPr>
      </w:pPr>
    </w:p>
    <w:p w14:paraId="71E7C68F" w14:textId="77777777" w:rsidR="005578E2" w:rsidRPr="007D05A0" w:rsidRDefault="005578E2" w:rsidP="00996690">
      <w:pPr>
        <w:pStyle w:val="Odstavekseznama"/>
        <w:numPr>
          <w:ilvl w:val="0"/>
          <w:numId w:val="1"/>
        </w:numPr>
        <w:spacing w:line="240" w:lineRule="auto"/>
        <w:jc w:val="both"/>
        <w:rPr>
          <w:rFonts w:ascii="Arial" w:hAnsi="Arial" w:cs="Arial"/>
          <w:szCs w:val="24"/>
        </w:rPr>
      </w:pPr>
      <w:r w:rsidRPr="007D05A0">
        <w:rPr>
          <w:rFonts w:ascii="Arial" w:hAnsi="Arial" w:cs="Arial"/>
          <w:szCs w:val="24"/>
        </w:rPr>
        <w:t>Seštej.</w:t>
      </w: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88"/>
        <w:gridCol w:w="2088"/>
        <w:gridCol w:w="2096"/>
        <w:gridCol w:w="2096"/>
        <w:gridCol w:w="2098"/>
      </w:tblGrid>
      <w:tr w:rsidR="007D05A0" w:rsidRPr="007D05A0" w14:paraId="356880CE" w14:textId="77777777" w:rsidTr="00440A45">
        <w:tc>
          <w:tcPr>
            <w:tcW w:w="2121" w:type="dxa"/>
          </w:tcPr>
          <w:p w14:paraId="63B95734" w14:textId="77777777" w:rsidR="00996690" w:rsidRPr="007D05A0" w:rsidRDefault="00996690" w:rsidP="0020410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a) </w:t>
            </w:r>
            <w:r w:rsidR="000F3BAF" w:rsidRPr="007D05A0">
              <w:rPr>
                <w:rFonts w:ascii="Arial" w:hAnsi="Arial" w:cs="Arial"/>
                <w:position w:val="-24"/>
                <w:szCs w:val="24"/>
              </w:rPr>
              <w:object w:dxaOrig="680" w:dyaOrig="639" w14:anchorId="747876C0">
                <v:shape id="_x0000_i1045" type="#_x0000_t75" style="width:34.8pt;height:31.8pt" o:ole="">
                  <v:imagedata r:id="rId48" o:title=""/>
                </v:shape>
                <o:OLEObject Type="Embed" ProgID="Equation.DSMT4" ShapeID="_x0000_i1045" DrawAspect="Content" ObjectID="_1648895014" r:id="rId49"/>
              </w:object>
            </w:r>
          </w:p>
        </w:tc>
        <w:tc>
          <w:tcPr>
            <w:tcW w:w="2121" w:type="dxa"/>
          </w:tcPr>
          <w:p w14:paraId="58535E73" w14:textId="77777777" w:rsidR="00996690" w:rsidRPr="007D05A0" w:rsidRDefault="00996690" w:rsidP="0020410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b) </w:t>
            </w:r>
            <w:r w:rsidR="000F3BAF" w:rsidRPr="007D05A0">
              <w:rPr>
                <w:rFonts w:ascii="Arial" w:hAnsi="Arial" w:cs="Arial"/>
                <w:position w:val="-24"/>
                <w:szCs w:val="24"/>
              </w:rPr>
              <w:object w:dxaOrig="680" w:dyaOrig="639" w14:anchorId="4C7092F1">
                <v:shape id="_x0000_i1046" type="#_x0000_t75" style="width:34.8pt;height:31.8pt" o:ole="">
                  <v:imagedata r:id="rId50" o:title=""/>
                </v:shape>
                <o:OLEObject Type="Embed" ProgID="Equation.DSMT4" ShapeID="_x0000_i1046" DrawAspect="Content" ObjectID="_1648895015" r:id="rId51"/>
              </w:object>
            </w:r>
          </w:p>
        </w:tc>
        <w:tc>
          <w:tcPr>
            <w:tcW w:w="2121" w:type="dxa"/>
          </w:tcPr>
          <w:p w14:paraId="115B4596" w14:textId="77777777" w:rsidR="00996690" w:rsidRPr="007D05A0" w:rsidRDefault="00996690" w:rsidP="0020410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c) </w:t>
            </w:r>
            <w:r w:rsidR="000F3BAF" w:rsidRPr="007D05A0">
              <w:rPr>
                <w:rFonts w:ascii="Arial" w:hAnsi="Arial" w:cs="Arial"/>
                <w:position w:val="-24"/>
                <w:szCs w:val="24"/>
              </w:rPr>
              <w:object w:dxaOrig="960" w:dyaOrig="639" w14:anchorId="15C216AC">
                <v:shape id="_x0000_i1047" type="#_x0000_t75" style="width:48pt;height:31.8pt" o:ole="">
                  <v:imagedata r:id="rId52" o:title=""/>
                </v:shape>
                <o:OLEObject Type="Embed" ProgID="Equation.DSMT4" ShapeID="_x0000_i1047" DrawAspect="Content" ObjectID="_1648895016" r:id="rId53"/>
              </w:object>
            </w:r>
          </w:p>
        </w:tc>
        <w:tc>
          <w:tcPr>
            <w:tcW w:w="2121" w:type="dxa"/>
          </w:tcPr>
          <w:p w14:paraId="75893CDE" w14:textId="77777777" w:rsidR="00996690" w:rsidRPr="007D05A0" w:rsidRDefault="00996690" w:rsidP="0020410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č) </w:t>
            </w:r>
            <w:r w:rsidR="000F3BAF" w:rsidRPr="007D05A0">
              <w:rPr>
                <w:rFonts w:ascii="Arial" w:hAnsi="Arial" w:cs="Arial"/>
                <w:position w:val="-24"/>
                <w:szCs w:val="24"/>
              </w:rPr>
              <w:object w:dxaOrig="960" w:dyaOrig="639" w14:anchorId="51EC8645">
                <v:shape id="_x0000_i1048" type="#_x0000_t75" style="width:48pt;height:31.8pt" o:ole="">
                  <v:imagedata r:id="rId54" o:title=""/>
                </v:shape>
                <o:OLEObject Type="Embed" ProgID="Equation.DSMT4" ShapeID="_x0000_i1048" DrawAspect="Content" ObjectID="_1648895017" r:id="rId55"/>
              </w:object>
            </w:r>
          </w:p>
        </w:tc>
        <w:tc>
          <w:tcPr>
            <w:tcW w:w="2122" w:type="dxa"/>
          </w:tcPr>
          <w:p w14:paraId="2CF10563" w14:textId="77777777" w:rsidR="00996690" w:rsidRPr="007D05A0" w:rsidRDefault="00996690" w:rsidP="0020410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d) </w:t>
            </w:r>
            <w:r w:rsidR="000F3BAF" w:rsidRPr="007D05A0">
              <w:rPr>
                <w:rFonts w:ascii="Arial" w:hAnsi="Arial" w:cs="Arial"/>
                <w:position w:val="-24"/>
                <w:szCs w:val="24"/>
              </w:rPr>
              <w:object w:dxaOrig="999" w:dyaOrig="639" w14:anchorId="79E7F156">
                <v:shape id="_x0000_i1049" type="#_x0000_t75" style="width:50.4pt;height:31.8pt" o:ole="">
                  <v:imagedata r:id="rId56" o:title=""/>
                </v:shape>
                <o:OLEObject Type="Embed" ProgID="Equation.DSMT4" ShapeID="_x0000_i1049" DrawAspect="Content" ObjectID="_1648895018" r:id="rId57"/>
              </w:object>
            </w:r>
          </w:p>
        </w:tc>
      </w:tr>
    </w:tbl>
    <w:p w14:paraId="05223083" w14:textId="77777777" w:rsidR="005578E2" w:rsidRPr="007D05A0" w:rsidRDefault="005578E2" w:rsidP="00996690">
      <w:pPr>
        <w:spacing w:line="240" w:lineRule="auto"/>
        <w:jc w:val="both"/>
        <w:rPr>
          <w:rFonts w:ascii="Arial" w:hAnsi="Arial" w:cs="Arial"/>
          <w:szCs w:val="24"/>
        </w:rPr>
      </w:pPr>
    </w:p>
    <w:p w14:paraId="0BABC49F" w14:textId="77777777" w:rsidR="00FF6296" w:rsidRPr="007D05A0" w:rsidRDefault="00FF6296" w:rsidP="00996690">
      <w:pPr>
        <w:pStyle w:val="Odstavekseznama"/>
        <w:numPr>
          <w:ilvl w:val="0"/>
          <w:numId w:val="1"/>
        </w:numPr>
        <w:spacing w:line="240" w:lineRule="auto"/>
        <w:jc w:val="both"/>
        <w:rPr>
          <w:rFonts w:ascii="Arial" w:hAnsi="Arial" w:cs="Arial"/>
          <w:szCs w:val="24"/>
        </w:rPr>
      </w:pPr>
      <w:r w:rsidRPr="007D05A0">
        <w:rPr>
          <w:rFonts w:ascii="Arial" w:hAnsi="Arial" w:cs="Arial"/>
          <w:szCs w:val="24"/>
        </w:rPr>
        <w:t>Odšte</w:t>
      </w:r>
      <w:r w:rsidR="007D05A0" w:rsidRPr="007D05A0">
        <w:rPr>
          <w:rFonts w:ascii="Arial" w:hAnsi="Arial" w:cs="Arial"/>
          <w:szCs w:val="24"/>
        </w:rPr>
        <w:t>j</w:t>
      </w:r>
      <w:r w:rsidRPr="007D05A0">
        <w:rPr>
          <w:rFonts w:ascii="Arial" w:hAnsi="Arial" w:cs="Arial"/>
          <w:szCs w:val="24"/>
        </w:rPr>
        <w:t>.</w:t>
      </w: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91"/>
        <w:gridCol w:w="2088"/>
        <w:gridCol w:w="2095"/>
        <w:gridCol w:w="2094"/>
        <w:gridCol w:w="2098"/>
      </w:tblGrid>
      <w:tr w:rsidR="007D05A0" w:rsidRPr="007D05A0" w14:paraId="6B0F95FA" w14:textId="77777777" w:rsidTr="00440A45">
        <w:tc>
          <w:tcPr>
            <w:tcW w:w="2121" w:type="dxa"/>
          </w:tcPr>
          <w:p w14:paraId="57A2AF9F" w14:textId="77777777" w:rsidR="00996690" w:rsidRPr="007D05A0" w:rsidRDefault="00996690" w:rsidP="0020410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a) </w:t>
            </w:r>
            <w:r w:rsidR="000F3BAF" w:rsidRPr="007D05A0">
              <w:rPr>
                <w:rFonts w:ascii="Arial" w:hAnsi="Arial" w:cs="Arial"/>
                <w:position w:val="-24"/>
                <w:szCs w:val="24"/>
              </w:rPr>
              <w:object w:dxaOrig="780" w:dyaOrig="639" w14:anchorId="52225C23">
                <v:shape id="_x0000_i1050" type="#_x0000_t75" style="width:39pt;height:31.8pt" o:ole="">
                  <v:imagedata r:id="rId58" o:title=""/>
                </v:shape>
                <o:OLEObject Type="Embed" ProgID="Equation.DSMT4" ShapeID="_x0000_i1050" DrawAspect="Content" ObjectID="_1648895019" r:id="rId59"/>
              </w:object>
            </w:r>
          </w:p>
        </w:tc>
        <w:tc>
          <w:tcPr>
            <w:tcW w:w="2121" w:type="dxa"/>
          </w:tcPr>
          <w:p w14:paraId="173858E1" w14:textId="77777777" w:rsidR="00996690" w:rsidRPr="007D05A0" w:rsidRDefault="00996690" w:rsidP="0020410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b) </w:t>
            </w:r>
            <w:r w:rsidR="000F3BAF" w:rsidRPr="007D05A0">
              <w:rPr>
                <w:rFonts w:ascii="Arial" w:hAnsi="Arial" w:cs="Arial"/>
                <w:position w:val="-24"/>
                <w:szCs w:val="24"/>
              </w:rPr>
              <w:object w:dxaOrig="680" w:dyaOrig="639" w14:anchorId="0B359A23">
                <v:shape id="_x0000_i1051" type="#_x0000_t75" style="width:34.8pt;height:31.8pt" o:ole="">
                  <v:imagedata r:id="rId60" o:title=""/>
                </v:shape>
                <o:OLEObject Type="Embed" ProgID="Equation.DSMT4" ShapeID="_x0000_i1051" DrawAspect="Content" ObjectID="_1648895020" r:id="rId61"/>
              </w:object>
            </w:r>
          </w:p>
        </w:tc>
        <w:tc>
          <w:tcPr>
            <w:tcW w:w="2121" w:type="dxa"/>
          </w:tcPr>
          <w:p w14:paraId="67B67BB7" w14:textId="77777777" w:rsidR="00996690" w:rsidRPr="007D05A0" w:rsidRDefault="00996690" w:rsidP="0020410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c) </w:t>
            </w:r>
            <w:r w:rsidR="000F3BAF" w:rsidRPr="007D05A0">
              <w:rPr>
                <w:rFonts w:ascii="Arial" w:hAnsi="Arial" w:cs="Arial"/>
                <w:position w:val="-24"/>
                <w:szCs w:val="24"/>
              </w:rPr>
              <w:object w:dxaOrig="960" w:dyaOrig="639" w14:anchorId="2266E804">
                <v:shape id="_x0000_i1052" type="#_x0000_t75" style="width:48pt;height:31.8pt" o:ole="">
                  <v:imagedata r:id="rId62" o:title=""/>
                </v:shape>
                <o:OLEObject Type="Embed" ProgID="Equation.DSMT4" ShapeID="_x0000_i1052" DrawAspect="Content" ObjectID="_1648895021" r:id="rId63"/>
              </w:object>
            </w:r>
          </w:p>
        </w:tc>
        <w:tc>
          <w:tcPr>
            <w:tcW w:w="2121" w:type="dxa"/>
          </w:tcPr>
          <w:p w14:paraId="5EB4FC5C" w14:textId="77777777" w:rsidR="00996690" w:rsidRPr="007D05A0" w:rsidRDefault="00996690" w:rsidP="0020410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č) </w:t>
            </w:r>
            <w:r w:rsidR="000F3BAF" w:rsidRPr="007D05A0">
              <w:rPr>
                <w:rFonts w:ascii="Arial" w:hAnsi="Arial" w:cs="Arial"/>
                <w:position w:val="-24"/>
                <w:szCs w:val="24"/>
              </w:rPr>
              <w:object w:dxaOrig="920" w:dyaOrig="639" w14:anchorId="60DF96E0">
                <v:shape id="_x0000_i1053" type="#_x0000_t75" style="width:45.6pt;height:31.8pt" o:ole="">
                  <v:imagedata r:id="rId64" o:title=""/>
                </v:shape>
                <o:OLEObject Type="Embed" ProgID="Equation.DSMT4" ShapeID="_x0000_i1053" DrawAspect="Content" ObjectID="_1648895022" r:id="rId65"/>
              </w:object>
            </w:r>
          </w:p>
        </w:tc>
        <w:tc>
          <w:tcPr>
            <w:tcW w:w="2122" w:type="dxa"/>
          </w:tcPr>
          <w:p w14:paraId="6042504D" w14:textId="77777777" w:rsidR="00996690" w:rsidRPr="007D05A0" w:rsidRDefault="00996690" w:rsidP="0020410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d) </w:t>
            </w:r>
            <w:r w:rsidR="000F3BAF" w:rsidRPr="007D05A0">
              <w:rPr>
                <w:rFonts w:ascii="Arial" w:hAnsi="Arial" w:cs="Arial"/>
                <w:position w:val="-24"/>
                <w:szCs w:val="24"/>
              </w:rPr>
              <w:object w:dxaOrig="999" w:dyaOrig="639" w14:anchorId="7CABFCC4">
                <v:shape id="_x0000_i1054" type="#_x0000_t75" style="width:50.4pt;height:31.8pt" o:ole="">
                  <v:imagedata r:id="rId66" o:title=""/>
                </v:shape>
                <o:OLEObject Type="Embed" ProgID="Equation.DSMT4" ShapeID="_x0000_i1054" DrawAspect="Content" ObjectID="_1648895023" r:id="rId67"/>
              </w:object>
            </w:r>
          </w:p>
        </w:tc>
      </w:tr>
    </w:tbl>
    <w:p w14:paraId="4FF98943" w14:textId="77777777" w:rsidR="00FF6296" w:rsidRPr="007D05A0" w:rsidRDefault="00FF6296" w:rsidP="00996690">
      <w:pPr>
        <w:pStyle w:val="Brezrazmikov"/>
        <w:jc w:val="both"/>
        <w:rPr>
          <w:rFonts w:ascii="Arial" w:hAnsi="Arial" w:cs="Arial"/>
          <w:sz w:val="24"/>
          <w:szCs w:val="24"/>
          <w:lang w:val="sl-SI"/>
        </w:rPr>
      </w:pPr>
    </w:p>
    <w:p w14:paraId="3313A97B" w14:textId="77777777" w:rsidR="00FF6296" w:rsidRPr="007D05A0" w:rsidRDefault="00FF6296" w:rsidP="00996690">
      <w:pPr>
        <w:pStyle w:val="Brezrazmikov"/>
        <w:numPr>
          <w:ilvl w:val="0"/>
          <w:numId w:val="1"/>
        </w:numPr>
        <w:jc w:val="both"/>
        <w:rPr>
          <w:rFonts w:ascii="Arial" w:hAnsi="Arial" w:cs="Arial"/>
          <w:sz w:val="24"/>
          <w:szCs w:val="24"/>
          <w:lang w:val="sl-SI"/>
        </w:rPr>
      </w:pPr>
      <w:r w:rsidRPr="007D05A0">
        <w:rPr>
          <w:rFonts w:ascii="Arial" w:hAnsi="Arial" w:cs="Arial"/>
          <w:sz w:val="24"/>
          <w:szCs w:val="24"/>
          <w:lang w:val="sl-SI"/>
        </w:rPr>
        <w:t>*Izračunaj.</w:t>
      </w:r>
    </w:p>
    <w:tbl>
      <w:tblPr>
        <w:tblStyle w:val="Tabelamre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88"/>
        <w:gridCol w:w="3489"/>
        <w:gridCol w:w="3489"/>
      </w:tblGrid>
      <w:tr w:rsidR="007D05A0" w:rsidRPr="007D05A0" w14:paraId="63B64CBA" w14:textId="77777777" w:rsidTr="00440A45">
        <w:tc>
          <w:tcPr>
            <w:tcW w:w="1666" w:type="pct"/>
          </w:tcPr>
          <w:p w14:paraId="14599ADE" w14:textId="77777777" w:rsidR="00440A45" w:rsidRPr="007D05A0" w:rsidRDefault="00440A45" w:rsidP="0020410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a) </w:t>
            </w:r>
            <w:r w:rsidRPr="007D05A0">
              <w:rPr>
                <w:rFonts w:ascii="Arial" w:hAnsi="Arial" w:cs="Arial"/>
                <w:position w:val="-24"/>
                <w:szCs w:val="24"/>
              </w:rPr>
              <w:object w:dxaOrig="1719" w:dyaOrig="639" w14:anchorId="6D0CF2E5">
                <v:shape id="_x0000_i1055" type="#_x0000_t75" style="width:86.4pt;height:31.8pt" o:ole="">
                  <v:imagedata r:id="rId68" o:title=""/>
                </v:shape>
                <o:OLEObject Type="Embed" ProgID="Equation.DSMT4" ShapeID="_x0000_i1055" DrawAspect="Content" ObjectID="_1648895024" r:id="rId69"/>
              </w:object>
            </w:r>
          </w:p>
        </w:tc>
        <w:tc>
          <w:tcPr>
            <w:tcW w:w="1667" w:type="pct"/>
          </w:tcPr>
          <w:p w14:paraId="4C96FF8E" w14:textId="77777777" w:rsidR="00440A45" w:rsidRPr="007D05A0" w:rsidRDefault="00440A45" w:rsidP="0020410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c) </w:t>
            </w:r>
            <w:r w:rsidRPr="007D05A0">
              <w:rPr>
                <w:rFonts w:ascii="Arial" w:hAnsi="Arial" w:cs="Arial"/>
                <w:position w:val="-24"/>
                <w:szCs w:val="24"/>
              </w:rPr>
              <w:object w:dxaOrig="1840" w:dyaOrig="639" w14:anchorId="24CF3999">
                <v:shape id="_x0000_i1056" type="#_x0000_t75" style="width:92.4pt;height:31.8pt" o:ole="">
                  <v:imagedata r:id="rId70" o:title=""/>
                </v:shape>
                <o:OLEObject Type="Embed" ProgID="Equation.DSMT4" ShapeID="_x0000_i1056" DrawAspect="Content" ObjectID="_1648895025" r:id="rId71"/>
              </w:object>
            </w:r>
          </w:p>
        </w:tc>
        <w:tc>
          <w:tcPr>
            <w:tcW w:w="1667" w:type="pct"/>
          </w:tcPr>
          <w:p w14:paraId="57D6BA4F" w14:textId="77777777" w:rsidR="00440A45" w:rsidRPr="007D05A0" w:rsidRDefault="00440A45" w:rsidP="0020410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d) </w:t>
            </w:r>
            <w:r w:rsidRPr="007D05A0">
              <w:rPr>
                <w:rFonts w:ascii="Arial" w:hAnsi="Arial" w:cs="Arial"/>
                <w:position w:val="-24"/>
                <w:szCs w:val="24"/>
              </w:rPr>
              <w:object w:dxaOrig="1240" w:dyaOrig="639" w14:anchorId="3CE1668B">
                <v:shape id="_x0000_i1057" type="#_x0000_t75" style="width:62.4pt;height:31.8pt" o:ole="">
                  <v:imagedata r:id="rId72" o:title=""/>
                </v:shape>
                <o:OLEObject Type="Embed" ProgID="Equation.DSMT4" ShapeID="_x0000_i1057" DrawAspect="Content" ObjectID="_1648895026" r:id="rId73"/>
              </w:object>
            </w:r>
          </w:p>
        </w:tc>
      </w:tr>
      <w:tr w:rsidR="007D05A0" w:rsidRPr="007D05A0" w14:paraId="6898918B" w14:textId="77777777" w:rsidTr="00440A45">
        <w:tc>
          <w:tcPr>
            <w:tcW w:w="1666" w:type="pct"/>
          </w:tcPr>
          <w:p w14:paraId="63AA6837" w14:textId="77777777" w:rsidR="00440A45" w:rsidRPr="007D05A0" w:rsidRDefault="00440A45" w:rsidP="0020410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b) </w:t>
            </w:r>
            <w:r w:rsidRPr="007D05A0">
              <w:rPr>
                <w:rFonts w:ascii="Arial" w:hAnsi="Arial" w:cs="Arial"/>
                <w:position w:val="-24"/>
                <w:szCs w:val="24"/>
              </w:rPr>
              <w:object w:dxaOrig="1400" w:dyaOrig="639" w14:anchorId="2E27B2AC">
                <v:shape id="_x0000_i1058" type="#_x0000_t75" style="width:70.2pt;height:31.8pt" o:ole="">
                  <v:imagedata r:id="rId74" o:title=""/>
                </v:shape>
                <o:OLEObject Type="Embed" ProgID="Equation.DSMT4" ShapeID="_x0000_i1058" DrawAspect="Content" ObjectID="_1648895027" r:id="rId75"/>
              </w:object>
            </w:r>
          </w:p>
        </w:tc>
        <w:tc>
          <w:tcPr>
            <w:tcW w:w="1667" w:type="pct"/>
          </w:tcPr>
          <w:p w14:paraId="1B6CEE5C" w14:textId="77777777" w:rsidR="00440A45" w:rsidRPr="007D05A0" w:rsidRDefault="00440A45" w:rsidP="0020410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č) </w:t>
            </w:r>
            <w:r w:rsidRPr="007D05A0">
              <w:rPr>
                <w:rFonts w:ascii="Arial" w:hAnsi="Arial" w:cs="Arial"/>
                <w:position w:val="-24"/>
                <w:szCs w:val="24"/>
              </w:rPr>
              <w:object w:dxaOrig="1120" w:dyaOrig="639" w14:anchorId="43FE3199">
                <v:shape id="_x0000_i1059" type="#_x0000_t75" style="width:56.4pt;height:31.8pt" o:ole="">
                  <v:imagedata r:id="rId76" o:title=""/>
                </v:shape>
                <o:OLEObject Type="Embed" ProgID="Equation.DSMT4" ShapeID="_x0000_i1059" DrawAspect="Content" ObjectID="_1648895028" r:id="rId77"/>
              </w:object>
            </w:r>
          </w:p>
        </w:tc>
        <w:tc>
          <w:tcPr>
            <w:tcW w:w="1667" w:type="pct"/>
          </w:tcPr>
          <w:p w14:paraId="3D00F3DF" w14:textId="77777777" w:rsidR="00440A45" w:rsidRPr="007D05A0" w:rsidRDefault="00440A45" w:rsidP="0020410A">
            <w:pPr>
              <w:jc w:val="both"/>
              <w:rPr>
                <w:rFonts w:ascii="Arial" w:hAnsi="Arial" w:cs="Arial"/>
                <w:szCs w:val="24"/>
              </w:rPr>
            </w:pPr>
          </w:p>
        </w:tc>
      </w:tr>
    </w:tbl>
    <w:p w14:paraId="4014720A" w14:textId="77777777" w:rsidR="009704AC" w:rsidRPr="007D05A0" w:rsidRDefault="009704AC" w:rsidP="00996690">
      <w:pPr>
        <w:pStyle w:val="Brezrazmikov"/>
        <w:jc w:val="both"/>
        <w:rPr>
          <w:rFonts w:ascii="Arial" w:hAnsi="Arial" w:cs="Arial"/>
          <w:sz w:val="24"/>
          <w:szCs w:val="24"/>
          <w:lang w:val="sl-SI"/>
        </w:rPr>
      </w:pPr>
    </w:p>
    <w:p w14:paraId="6B67BCBA" w14:textId="77777777" w:rsidR="00592619" w:rsidRPr="000F370A" w:rsidRDefault="00592619" w:rsidP="000F370A">
      <w:pPr>
        <w:pStyle w:val="Odstavekseznama"/>
        <w:numPr>
          <w:ilvl w:val="0"/>
          <w:numId w:val="1"/>
        </w:numPr>
        <w:spacing w:line="240" w:lineRule="auto"/>
        <w:jc w:val="both"/>
        <w:rPr>
          <w:rFonts w:ascii="Arial" w:hAnsi="Arial" w:cs="Arial"/>
          <w:szCs w:val="24"/>
        </w:rPr>
      </w:pPr>
      <w:r w:rsidRPr="007D05A0">
        <w:rPr>
          <w:rFonts w:ascii="Arial" w:hAnsi="Arial" w:cs="Arial"/>
          <w:szCs w:val="24"/>
        </w:rPr>
        <w:t xml:space="preserve">Zapiši izraz po besedilu in </w:t>
      </w:r>
      <w:r w:rsidR="007D05A0" w:rsidRPr="007D05A0">
        <w:rPr>
          <w:rFonts w:ascii="Arial" w:hAnsi="Arial" w:cs="Arial"/>
          <w:szCs w:val="24"/>
        </w:rPr>
        <w:t>izračunaj njegovo vrednost</w:t>
      </w:r>
      <w:r w:rsidR="00B412AF">
        <w:rPr>
          <w:rFonts w:ascii="Arial" w:hAnsi="Arial" w:cs="Arial"/>
          <w:szCs w:val="24"/>
        </w:rPr>
        <w:t>:</w:t>
      </w:r>
      <w:r w:rsidR="000F370A">
        <w:rPr>
          <w:rFonts w:ascii="Arial" w:hAnsi="Arial" w:cs="Arial"/>
          <w:szCs w:val="24"/>
        </w:rPr>
        <w:t xml:space="preserve"> </w:t>
      </w:r>
      <w:r w:rsidRPr="000F370A">
        <w:rPr>
          <w:rFonts w:ascii="Arial" w:hAnsi="Arial" w:cs="Arial"/>
          <w:szCs w:val="24"/>
        </w:rPr>
        <w:t xml:space="preserve">Razliki števil </w:t>
      </w:r>
      <w:r w:rsidR="000F370A" w:rsidRPr="000F370A">
        <w:rPr>
          <w:position w:val="-24"/>
        </w:rPr>
        <w:object w:dxaOrig="400" w:dyaOrig="620" w14:anchorId="09C18E81">
          <v:shape id="_x0000_i1060" type="#_x0000_t75" style="width:20.4pt;height:30.6pt" o:ole="">
            <v:imagedata r:id="rId78" o:title=""/>
          </v:shape>
          <o:OLEObject Type="Embed" ProgID="Equation.DSMT4" ShapeID="_x0000_i1060" DrawAspect="Content" ObjectID="_1648895029" r:id="rId79"/>
        </w:object>
      </w:r>
      <w:r w:rsidRPr="000F370A">
        <w:rPr>
          <w:rFonts w:ascii="Arial" w:hAnsi="Arial" w:cs="Arial"/>
          <w:szCs w:val="24"/>
        </w:rPr>
        <w:t xml:space="preserve"> in </w:t>
      </w:r>
      <w:r w:rsidR="000F370A" w:rsidRPr="000F370A">
        <w:rPr>
          <w:position w:val="-24"/>
        </w:rPr>
        <w:object w:dxaOrig="340" w:dyaOrig="620" w14:anchorId="6184AF1F">
          <v:shape id="_x0000_i1061" type="#_x0000_t75" style="width:18pt;height:30.6pt" o:ole="">
            <v:imagedata r:id="rId80" o:title=""/>
          </v:shape>
          <o:OLEObject Type="Embed" ProgID="Equation.DSMT4" ShapeID="_x0000_i1061" DrawAspect="Content" ObjectID="_1648895030" r:id="rId81"/>
        </w:object>
      </w:r>
      <w:r w:rsidRPr="000F370A">
        <w:rPr>
          <w:rFonts w:ascii="Arial" w:hAnsi="Arial" w:cs="Arial"/>
          <w:szCs w:val="24"/>
        </w:rPr>
        <w:t xml:space="preserve"> </w:t>
      </w:r>
      <w:r w:rsidR="007D05A0" w:rsidRPr="000F370A">
        <w:rPr>
          <w:rFonts w:ascii="Arial" w:hAnsi="Arial" w:cs="Arial"/>
          <w:szCs w:val="24"/>
        </w:rPr>
        <w:t>dodaj</w:t>
      </w:r>
      <w:r w:rsidRPr="000F370A">
        <w:rPr>
          <w:rFonts w:ascii="Arial" w:hAnsi="Arial" w:cs="Arial"/>
          <w:szCs w:val="24"/>
        </w:rPr>
        <w:t xml:space="preserve"> </w:t>
      </w:r>
      <w:r w:rsidR="000F370A" w:rsidRPr="000F370A">
        <w:rPr>
          <w:position w:val="-24"/>
        </w:rPr>
        <w:object w:dxaOrig="240" w:dyaOrig="620" w14:anchorId="3A3F244F">
          <v:shape id="_x0000_i1062" type="#_x0000_t75" style="width:12pt;height:30.6pt" o:ole="">
            <v:imagedata r:id="rId82" o:title=""/>
          </v:shape>
          <o:OLEObject Type="Embed" ProgID="Equation.DSMT4" ShapeID="_x0000_i1062" DrawAspect="Content" ObjectID="_1648895031" r:id="rId83"/>
        </w:object>
      </w:r>
      <w:r w:rsidRPr="000F370A">
        <w:rPr>
          <w:rFonts w:ascii="Arial" w:hAnsi="Arial" w:cs="Arial"/>
          <w:szCs w:val="24"/>
        </w:rPr>
        <w:t>.</w:t>
      </w:r>
    </w:p>
    <w:p w14:paraId="05C01646" w14:textId="77777777" w:rsidR="00592619" w:rsidRPr="007D05A0" w:rsidRDefault="00592619" w:rsidP="00996690">
      <w:pPr>
        <w:spacing w:line="240" w:lineRule="auto"/>
        <w:jc w:val="both"/>
        <w:rPr>
          <w:rFonts w:ascii="Arial" w:hAnsi="Arial" w:cs="Arial"/>
          <w:szCs w:val="24"/>
        </w:rPr>
      </w:pPr>
    </w:p>
    <w:p w14:paraId="352321B8" w14:textId="77777777" w:rsidR="00592619" w:rsidRPr="007D05A0" w:rsidRDefault="00592619" w:rsidP="00996690">
      <w:pPr>
        <w:pStyle w:val="Odstavekseznama"/>
        <w:numPr>
          <w:ilvl w:val="0"/>
          <w:numId w:val="1"/>
        </w:numPr>
        <w:spacing w:line="240" w:lineRule="auto"/>
        <w:jc w:val="both"/>
        <w:rPr>
          <w:rFonts w:ascii="Arial" w:hAnsi="Arial" w:cs="Arial"/>
          <w:szCs w:val="24"/>
        </w:rPr>
      </w:pPr>
      <w:r w:rsidRPr="007D05A0">
        <w:rPr>
          <w:rFonts w:ascii="Arial" w:hAnsi="Arial" w:cs="Arial"/>
          <w:szCs w:val="24"/>
        </w:rPr>
        <w:t xml:space="preserve">Brat in sestra sta pojedla nekaj čokolade. Brat je pojedel </w:t>
      </w:r>
      <w:r w:rsidR="000F3BAF" w:rsidRPr="007D05A0">
        <w:rPr>
          <w:rFonts w:ascii="Arial" w:hAnsi="Arial" w:cs="Arial"/>
          <w:position w:val="-24"/>
          <w:szCs w:val="24"/>
        </w:rPr>
        <w:object w:dxaOrig="240" w:dyaOrig="639" w14:anchorId="2360C1B1">
          <v:shape id="_x0000_i1063" type="#_x0000_t75" style="width:12pt;height:31.8pt" o:ole="">
            <v:imagedata r:id="rId84" o:title=""/>
          </v:shape>
          <o:OLEObject Type="Embed" ProgID="Equation.DSMT4" ShapeID="_x0000_i1063" DrawAspect="Content" ObjectID="_1648895032" r:id="rId85"/>
        </w:object>
      </w:r>
      <w:r w:rsidRPr="007D05A0">
        <w:rPr>
          <w:rFonts w:ascii="Arial" w:hAnsi="Arial" w:cs="Arial"/>
          <w:szCs w:val="24"/>
        </w:rPr>
        <w:t xml:space="preserve"> čokolade, sestra pa je pojedla </w:t>
      </w:r>
      <w:r w:rsidR="000F3BAF" w:rsidRPr="007D05A0">
        <w:rPr>
          <w:rFonts w:ascii="Arial" w:hAnsi="Arial" w:cs="Arial"/>
          <w:position w:val="-24"/>
          <w:szCs w:val="24"/>
        </w:rPr>
        <w:object w:dxaOrig="240" w:dyaOrig="639" w14:anchorId="51F378B8">
          <v:shape id="_x0000_i1064" type="#_x0000_t75" style="width:12pt;height:31.8pt" o:ole="">
            <v:imagedata r:id="rId86" o:title=""/>
          </v:shape>
          <o:OLEObject Type="Embed" ProgID="Equation.DSMT4" ShapeID="_x0000_i1064" DrawAspect="Content" ObjectID="_1648895033" r:id="rId87"/>
        </w:object>
      </w:r>
      <w:r w:rsidRPr="007D05A0">
        <w:rPr>
          <w:rFonts w:ascii="Arial" w:hAnsi="Arial" w:cs="Arial"/>
          <w:szCs w:val="24"/>
        </w:rPr>
        <w:t xml:space="preserve"> čokolade.</w:t>
      </w:r>
    </w:p>
    <w:p w14:paraId="1FD162B7" w14:textId="77777777" w:rsidR="00592619" w:rsidRPr="007D05A0" w:rsidRDefault="00592619" w:rsidP="00996690">
      <w:pPr>
        <w:spacing w:line="240" w:lineRule="auto"/>
        <w:jc w:val="both"/>
        <w:rPr>
          <w:rFonts w:ascii="Arial" w:hAnsi="Arial" w:cs="Arial"/>
          <w:szCs w:val="24"/>
        </w:rPr>
      </w:pPr>
      <w:r w:rsidRPr="007D05A0">
        <w:rPr>
          <w:rFonts w:ascii="Arial" w:hAnsi="Arial" w:cs="Arial"/>
          <w:szCs w:val="24"/>
        </w:rPr>
        <w:t>a) Kdo je pojedel več čokolade?</w:t>
      </w:r>
    </w:p>
    <w:p w14:paraId="3EC4DC46" w14:textId="77777777" w:rsidR="00592619" w:rsidRPr="007D05A0" w:rsidRDefault="00592619" w:rsidP="00996690">
      <w:pPr>
        <w:spacing w:line="240" w:lineRule="auto"/>
        <w:jc w:val="both"/>
        <w:rPr>
          <w:rFonts w:ascii="Arial" w:hAnsi="Arial" w:cs="Arial"/>
          <w:szCs w:val="24"/>
        </w:rPr>
      </w:pPr>
      <w:r w:rsidRPr="007D05A0">
        <w:rPr>
          <w:rFonts w:ascii="Arial" w:hAnsi="Arial" w:cs="Arial"/>
          <w:szCs w:val="24"/>
        </w:rPr>
        <w:t>b) Kolikšen delež čokolade je še ostal?</w:t>
      </w:r>
    </w:p>
    <w:p w14:paraId="21434272" w14:textId="77777777" w:rsidR="00541B4C" w:rsidRPr="007D05A0" w:rsidRDefault="00541B4C" w:rsidP="00996690">
      <w:pPr>
        <w:spacing w:line="240" w:lineRule="auto"/>
        <w:jc w:val="both"/>
        <w:rPr>
          <w:rFonts w:ascii="Arial" w:hAnsi="Arial" w:cs="Arial"/>
          <w:szCs w:val="24"/>
        </w:rPr>
      </w:pPr>
    </w:p>
    <w:p w14:paraId="2C58E12A" w14:textId="77777777" w:rsidR="00541B4C" w:rsidRPr="007D05A0" w:rsidRDefault="00541B4C" w:rsidP="00996690">
      <w:pPr>
        <w:pStyle w:val="Odstavekseznama"/>
        <w:numPr>
          <w:ilvl w:val="0"/>
          <w:numId w:val="1"/>
        </w:numPr>
        <w:spacing w:line="240" w:lineRule="auto"/>
        <w:jc w:val="both"/>
        <w:rPr>
          <w:rFonts w:ascii="Arial" w:hAnsi="Arial" w:cs="Arial"/>
          <w:szCs w:val="24"/>
        </w:rPr>
      </w:pPr>
      <w:r w:rsidRPr="007D05A0">
        <w:rPr>
          <w:rFonts w:ascii="Arial" w:hAnsi="Arial" w:cs="Arial"/>
          <w:szCs w:val="24"/>
        </w:rPr>
        <w:t xml:space="preserve">V 7. razredu je pri </w:t>
      </w:r>
      <w:r w:rsidR="007D05A0" w:rsidRPr="007D05A0">
        <w:rPr>
          <w:rFonts w:ascii="Arial" w:hAnsi="Arial" w:cs="Arial"/>
          <w:szCs w:val="24"/>
        </w:rPr>
        <w:t>pisnem ocenjevanju znanja</w:t>
      </w:r>
      <w:r w:rsidRPr="007D05A0">
        <w:rPr>
          <w:rFonts w:ascii="Arial" w:hAnsi="Arial" w:cs="Arial"/>
          <w:szCs w:val="24"/>
        </w:rPr>
        <w:t xml:space="preserve"> šestina učencev do</w:t>
      </w:r>
      <w:r w:rsidR="007D05A0" w:rsidRPr="007D05A0">
        <w:rPr>
          <w:rFonts w:ascii="Arial" w:hAnsi="Arial" w:cs="Arial"/>
          <w:szCs w:val="24"/>
        </w:rPr>
        <w:t>bila</w:t>
      </w:r>
      <w:r w:rsidRPr="007D05A0">
        <w:rPr>
          <w:rFonts w:ascii="Arial" w:hAnsi="Arial" w:cs="Arial"/>
          <w:szCs w:val="24"/>
        </w:rPr>
        <w:t xml:space="preserve"> odlično oceno, </w:t>
      </w:r>
      <w:r w:rsidR="000F3BAF" w:rsidRPr="007D05A0">
        <w:rPr>
          <w:rFonts w:ascii="Arial" w:hAnsi="Arial" w:cs="Arial"/>
          <w:position w:val="-24"/>
          <w:szCs w:val="24"/>
        </w:rPr>
        <w:object w:dxaOrig="360" w:dyaOrig="639" w14:anchorId="046B0762">
          <v:shape id="_x0000_i1065" type="#_x0000_t75" style="width:18.6pt;height:31.8pt" o:ole="">
            <v:imagedata r:id="rId88" o:title=""/>
          </v:shape>
          <o:OLEObject Type="Embed" ProgID="Equation.DSMT4" ShapeID="_x0000_i1065" DrawAspect="Content" ObjectID="_1648895034" r:id="rId89"/>
        </w:object>
      </w:r>
      <w:r w:rsidRPr="007D05A0">
        <w:rPr>
          <w:rFonts w:ascii="Arial" w:hAnsi="Arial" w:cs="Arial"/>
          <w:szCs w:val="24"/>
        </w:rPr>
        <w:t xml:space="preserve"> učencev prav dobro, četrtina dobro in osmina zadostno.</w:t>
      </w:r>
    </w:p>
    <w:p w14:paraId="68C2C240" w14:textId="77777777" w:rsidR="00541B4C" w:rsidRPr="007D05A0" w:rsidRDefault="00541B4C" w:rsidP="00996690">
      <w:pPr>
        <w:spacing w:line="240" w:lineRule="auto"/>
        <w:jc w:val="both"/>
        <w:rPr>
          <w:rFonts w:ascii="Arial" w:hAnsi="Arial" w:cs="Arial"/>
          <w:szCs w:val="24"/>
        </w:rPr>
      </w:pPr>
      <w:r w:rsidRPr="007D05A0">
        <w:rPr>
          <w:rFonts w:ascii="Arial" w:hAnsi="Arial" w:cs="Arial"/>
          <w:szCs w:val="24"/>
        </w:rPr>
        <w:t>a) Kolikšen delež učencev je dosegel negativno oceno?</w:t>
      </w:r>
    </w:p>
    <w:p w14:paraId="12A301B8" w14:textId="77777777" w:rsidR="001E3085" w:rsidRDefault="00541B4C" w:rsidP="00996690">
      <w:pPr>
        <w:spacing w:line="240" w:lineRule="auto"/>
        <w:jc w:val="both"/>
        <w:rPr>
          <w:rFonts w:ascii="Arial" w:hAnsi="Arial" w:cs="Arial"/>
          <w:szCs w:val="24"/>
        </w:rPr>
      </w:pPr>
      <w:r w:rsidRPr="007D05A0">
        <w:rPr>
          <w:rFonts w:ascii="Arial" w:hAnsi="Arial" w:cs="Arial"/>
          <w:szCs w:val="24"/>
        </w:rPr>
        <w:t>b) Koliko učencev je dobilo posamezno oceno, če je test pisalo 24 učencev?</w:t>
      </w:r>
    </w:p>
    <w:p w14:paraId="1285BBF9" w14:textId="77777777" w:rsidR="000F370A" w:rsidRPr="007D05A0" w:rsidRDefault="000F370A" w:rsidP="00996690">
      <w:pPr>
        <w:spacing w:line="240" w:lineRule="auto"/>
        <w:jc w:val="both"/>
        <w:rPr>
          <w:rFonts w:ascii="Arial" w:hAnsi="Arial" w:cs="Arial"/>
          <w:szCs w:val="24"/>
        </w:rPr>
      </w:pPr>
    </w:p>
    <w:p w14:paraId="2F8907EA" w14:textId="77777777" w:rsidR="00541B4C" w:rsidRPr="007D05A0" w:rsidRDefault="001E3085" w:rsidP="00996690">
      <w:pPr>
        <w:pStyle w:val="Odstavekseznama"/>
        <w:numPr>
          <w:ilvl w:val="0"/>
          <w:numId w:val="1"/>
        </w:numPr>
        <w:spacing w:line="240" w:lineRule="auto"/>
        <w:jc w:val="both"/>
        <w:rPr>
          <w:rFonts w:ascii="Arial" w:hAnsi="Arial" w:cs="Arial"/>
          <w:szCs w:val="24"/>
        </w:rPr>
      </w:pPr>
      <w:r w:rsidRPr="007D05A0">
        <w:rPr>
          <w:rFonts w:ascii="Arial" w:hAnsi="Arial" w:cs="Arial"/>
          <w:szCs w:val="24"/>
        </w:rPr>
        <w:t>Izračunaj.</w:t>
      </w: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56"/>
        <w:gridCol w:w="3503"/>
        <w:gridCol w:w="3507"/>
      </w:tblGrid>
      <w:tr w:rsidR="007D05A0" w:rsidRPr="007D05A0" w14:paraId="062C5C24" w14:textId="77777777" w:rsidTr="007D05A0">
        <w:tc>
          <w:tcPr>
            <w:tcW w:w="3535" w:type="dxa"/>
          </w:tcPr>
          <w:p w14:paraId="37016849" w14:textId="77777777" w:rsidR="00440A45" w:rsidRPr="007D05A0" w:rsidRDefault="00440A45" w:rsidP="00996690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a) </w:t>
            </w:r>
            <w:r w:rsidRPr="007D05A0">
              <w:rPr>
                <w:rFonts w:ascii="Arial" w:hAnsi="Arial" w:cs="Arial"/>
                <w:position w:val="-24"/>
                <w:szCs w:val="24"/>
              </w:rPr>
              <w:object w:dxaOrig="2140" w:dyaOrig="639" w14:anchorId="1906FA98">
                <v:shape id="_x0000_i1066" type="#_x0000_t75" style="width:107.4pt;height:31.8pt" o:ole="">
                  <v:imagedata r:id="rId90" o:title=""/>
                </v:shape>
                <o:OLEObject Type="Embed" ProgID="Equation.DSMT4" ShapeID="_x0000_i1066" DrawAspect="Content" ObjectID="_1648895035" r:id="rId91"/>
              </w:object>
            </w:r>
          </w:p>
        </w:tc>
        <w:tc>
          <w:tcPr>
            <w:tcW w:w="3535" w:type="dxa"/>
          </w:tcPr>
          <w:p w14:paraId="4C0A8EE9" w14:textId="77777777" w:rsidR="00440A45" w:rsidRPr="007D05A0" w:rsidRDefault="00440A45" w:rsidP="00996690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c) </w:t>
            </w:r>
            <w:r w:rsidRPr="007D05A0">
              <w:rPr>
                <w:rFonts w:ascii="Arial" w:hAnsi="Arial" w:cs="Arial"/>
                <w:position w:val="-28"/>
                <w:szCs w:val="24"/>
              </w:rPr>
              <w:object w:dxaOrig="2840" w:dyaOrig="680" w14:anchorId="3BC85157">
                <v:shape id="_x0000_i1067" type="#_x0000_t75" style="width:142.8pt;height:34.8pt" o:ole="">
                  <v:imagedata r:id="rId92" o:title=""/>
                </v:shape>
                <o:OLEObject Type="Embed" ProgID="Equation.DSMT4" ShapeID="_x0000_i1067" DrawAspect="Content" ObjectID="_1648895036" r:id="rId93"/>
              </w:object>
            </w:r>
          </w:p>
        </w:tc>
        <w:tc>
          <w:tcPr>
            <w:tcW w:w="3536" w:type="dxa"/>
          </w:tcPr>
          <w:p w14:paraId="4C196B0B" w14:textId="77777777" w:rsidR="00440A45" w:rsidRPr="007D05A0" w:rsidRDefault="00440A45" w:rsidP="00996690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d) </w:t>
            </w:r>
            <w:r w:rsidRPr="007D05A0">
              <w:rPr>
                <w:rFonts w:ascii="Arial" w:hAnsi="Arial" w:cs="Arial"/>
                <w:position w:val="-30"/>
                <w:szCs w:val="24"/>
              </w:rPr>
              <w:object w:dxaOrig="2900" w:dyaOrig="720" w14:anchorId="0EE55252">
                <v:shape id="_x0000_i1068" type="#_x0000_t75" style="width:144.6pt;height:36pt" o:ole="">
                  <v:imagedata r:id="rId94" o:title=""/>
                </v:shape>
                <o:OLEObject Type="Embed" ProgID="Equation.DSMT4" ShapeID="_x0000_i1068" DrawAspect="Content" ObjectID="_1648895037" r:id="rId95"/>
              </w:object>
            </w:r>
          </w:p>
        </w:tc>
      </w:tr>
      <w:tr w:rsidR="007D05A0" w:rsidRPr="00856B42" w14:paraId="6BDA6BFE" w14:textId="77777777" w:rsidTr="007D05A0">
        <w:tc>
          <w:tcPr>
            <w:tcW w:w="3535" w:type="dxa"/>
          </w:tcPr>
          <w:p w14:paraId="6ED78E11" w14:textId="77777777" w:rsidR="00440A45" w:rsidRPr="00856B42" w:rsidRDefault="00440A45" w:rsidP="00996690">
            <w:pPr>
              <w:jc w:val="both"/>
              <w:rPr>
                <w:rFonts w:ascii="Arial" w:hAnsi="Arial" w:cs="Arial"/>
                <w:szCs w:val="24"/>
              </w:rPr>
            </w:pPr>
            <w:r w:rsidRPr="00856B42">
              <w:rPr>
                <w:rFonts w:ascii="Arial" w:hAnsi="Arial" w:cs="Arial"/>
                <w:szCs w:val="24"/>
              </w:rPr>
              <w:t xml:space="preserve">b) </w:t>
            </w:r>
            <w:r w:rsidRPr="00856B42">
              <w:rPr>
                <w:rFonts w:ascii="Arial" w:hAnsi="Arial" w:cs="Arial"/>
                <w:position w:val="-24"/>
                <w:szCs w:val="24"/>
              </w:rPr>
              <w:object w:dxaOrig="2160" w:dyaOrig="639" w14:anchorId="0E93D3DB">
                <v:shape id="_x0000_i1069" type="#_x0000_t75" style="width:108pt;height:31.8pt" o:ole="">
                  <v:imagedata r:id="rId96" o:title=""/>
                </v:shape>
                <o:OLEObject Type="Embed" ProgID="Equation.DSMT4" ShapeID="_x0000_i1069" DrawAspect="Content" ObjectID="_1648895038" r:id="rId97"/>
              </w:object>
            </w:r>
          </w:p>
        </w:tc>
        <w:tc>
          <w:tcPr>
            <w:tcW w:w="3535" w:type="dxa"/>
          </w:tcPr>
          <w:p w14:paraId="5E721CD5" w14:textId="77777777" w:rsidR="00440A45" w:rsidRPr="00856B42" w:rsidRDefault="00440A45" w:rsidP="00996690">
            <w:pPr>
              <w:jc w:val="both"/>
              <w:rPr>
                <w:rFonts w:ascii="Arial" w:hAnsi="Arial" w:cs="Arial"/>
                <w:szCs w:val="24"/>
              </w:rPr>
            </w:pPr>
            <w:r w:rsidRPr="00856B42">
              <w:rPr>
                <w:rFonts w:ascii="Arial" w:hAnsi="Arial" w:cs="Arial"/>
                <w:szCs w:val="24"/>
              </w:rPr>
              <w:t xml:space="preserve">č) </w:t>
            </w:r>
            <w:r w:rsidRPr="00856B42">
              <w:rPr>
                <w:rFonts w:ascii="Arial" w:hAnsi="Arial" w:cs="Arial"/>
                <w:position w:val="-30"/>
                <w:szCs w:val="24"/>
              </w:rPr>
              <w:object w:dxaOrig="2620" w:dyaOrig="720" w14:anchorId="583337A6">
                <v:shape id="_x0000_i1070" type="#_x0000_t75" style="width:130.2pt;height:36pt" o:ole="">
                  <v:imagedata r:id="rId98" o:title=""/>
                </v:shape>
                <o:OLEObject Type="Embed" ProgID="Equation.DSMT4" ShapeID="_x0000_i1070" DrawAspect="Content" ObjectID="_1648895039" r:id="rId99"/>
              </w:object>
            </w:r>
          </w:p>
        </w:tc>
        <w:tc>
          <w:tcPr>
            <w:tcW w:w="3536" w:type="dxa"/>
          </w:tcPr>
          <w:p w14:paraId="5AC8FE8E" w14:textId="77777777" w:rsidR="00440A45" w:rsidRPr="00856B42" w:rsidRDefault="00440A45" w:rsidP="00996690">
            <w:pPr>
              <w:jc w:val="both"/>
              <w:rPr>
                <w:rFonts w:ascii="Arial" w:hAnsi="Arial" w:cs="Arial"/>
                <w:szCs w:val="24"/>
              </w:rPr>
            </w:pPr>
          </w:p>
        </w:tc>
      </w:tr>
    </w:tbl>
    <w:p w14:paraId="356DEA62" w14:textId="77777777" w:rsidR="00856B42" w:rsidRPr="00856B42" w:rsidRDefault="00856B42" w:rsidP="00996690">
      <w:pPr>
        <w:spacing w:line="240" w:lineRule="auto"/>
        <w:jc w:val="both"/>
        <w:rPr>
          <w:rFonts w:ascii="Arial" w:eastAsia="Times New Roman" w:hAnsi="Arial" w:cs="Arial"/>
          <w:b/>
          <w:szCs w:val="24"/>
        </w:rPr>
        <w:sectPr w:rsidR="00856B42" w:rsidRPr="00856B42" w:rsidSect="000F370A">
          <w:headerReference w:type="default" r:id="rId100"/>
          <w:footerReference w:type="default" r:id="rId101"/>
          <w:type w:val="continuous"/>
          <w:pgSz w:w="11906" w:h="16838"/>
          <w:pgMar w:top="720" w:right="720" w:bottom="720" w:left="720" w:header="283" w:footer="283" w:gutter="0"/>
          <w:cols w:space="708"/>
          <w:docGrid w:linePitch="360"/>
        </w:sectPr>
      </w:pPr>
    </w:p>
    <w:p w14:paraId="54C575DC" w14:textId="77777777" w:rsidR="008A660B" w:rsidRPr="007D05A0" w:rsidRDefault="008A660B" w:rsidP="008A660B">
      <w:pPr>
        <w:spacing w:line="240" w:lineRule="auto"/>
        <w:jc w:val="both"/>
        <w:rPr>
          <w:rFonts w:ascii="Arial" w:hAnsi="Arial" w:cs="Arial"/>
          <w:szCs w:val="24"/>
        </w:rPr>
      </w:pPr>
    </w:p>
    <w:p w14:paraId="364764F8" w14:textId="77777777" w:rsidR="008A660B" w:rsidRPr="007D05A0" w:rsidRDefault="008A660B" w:rsidP="008A660B">
      <w:pPr>
        <w:pStyle w:val="Odstavekseznama"/>
        <w:numPr>
          <w:ilvl w:val="0"/>
          <w:numId w:val="5"/>
        </w:numPr>
        <w:spacing w:line="240" w:lineRule="auto"/>
        <w:jc w:val="both"/>
        <w:rPr>
          <w:rFonts w:ascii="Arial" w:hAnsi="Arial" w:cs="Arial"/>
          <w:szCs w:val="24"/>
        </w:rPr>
      </w:pP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77"/>
        <w:gridCol w:w="2089"/>
        <w:gridCol w:w="2101"/>
        <w:gridCol w:w="2094"/>
        <w:gridCol w:w="2105"/>
      </w:tblGrid>
      <w:tr w:rsidR="008A660B" w:rsidRPr="007D05A0" w14:paraId="2409F2E6" w14:textId="77777777" w:rsidTr="00FA547A">
        <w:tc>
          <w:tcPr>
            <w:tcW w:w="2121" w:type="dxa"/>
          </w:tcPr>
          <w:p w14:paraId="6BF95515" w14:textId="77777777" w:rsidR="008A660B" w:rsidRPr="007D05A0" w:rsidRDefault="008A660B" w:rsidP="00FA547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a) </w:t>
            </w:r>
            <w:r w:rsidRPr="007D05A0">
              <w:rPr>
                <w:rFonts w:ascii="Arial" w:hAnsi="Arial" w:cs="Arial"/>
                <w:position w:val="-24"/>
                <w:szCs w:val="24"/>
              </w:rPr>
              <w:object w:dxaOrig="240" w:dyaOrig="639" w14:anchorId="3FEAB2E5">
                <v:shape id="_x0000_i1071" type="#_x0000_t75" style="width:12pt;height:31.8pt" o:ole="">
                  <v:imagedata r:id="rId102" o:title=""/>
                </v:shape>
                <o:OLEObject Type="Embed" ProgID="Equation.DSMT4" ShapeID="_x0000_i1071" DrawAspect="Content" ObjectID="_1648895040" r:id="rId103"/>
              </w:object>
            </w:r>
          </w:p>
        </w:tc>
        <w:tc>
          <w:tcPr>
            <w:tcW w:w="2121" w:type="dxa"/>
          </w:tcPr>
          <w:p w14:paraId="57420269" w14:textId="77777777" w:rsidR="008A660B" w:rsidRPr="007D05A0" w:rsidRDefault="008A660B" w:rsidP="00FA547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b) </w:t>
            </w:r>
            <w:r w:rsidRPr="007D05A0">
              <w:rPr>
                <w:rFonts w:ascii="Arial" w:hAnsi="Arial" w:cs="Arial"/>
                <w:position w:val="-24"/>
                <w:szCs w:val="24"/>
              </w:rPr>
              <w:object w:dxaOrig="720" w:dyaOrig="639" w14:anchorId="29DDE1FF">
                <v:shape id="_x0000_i1072" type="#_x0000_t75" style="width:36pt;height:31.8pt" o:ole="">
                  <v:imagedata r:id="rId104" o:title=""/>
                </v:shape>
                <o:OLEObject Type="Embed" ProgID="Equation.DSMT4" ShapeID="_x0000_i1072" DrawAspect="Content" ObjectID="_1648895041" r:id="rId105"/>
              </w:object>
            </w:r>
          </w:p>
        </w:tc>
        <w:tc>
          <w:tcPr>
            <w:tcW w:w="2121" w:type="dxa"/>
          </w:tcPr>
          <w:p w14:paraId="1A6352AF" w14:textId="77777777" w:rsidR="008A660B" w:rsidRPr="007D05A0" w:rsidRDefault="008A660B" w:rsidP="00FA547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c) </w:t>
            </w:r>
            <w:r w:rsidRPr="007D05A0">
              <w:rPr>
                <w:rFonts w:ascii="Arial" w:hAnsi="Arial" w:cs="Arial"/>
                <w:position w:val="-24"/>
                <w:szCs w:val="24"/>
              </w:rPr>
              <w:object w:dxaOrig="1140" w:dyaOrig="639" w14:anchorId="4033AF34">
                <v:shape id="_x0000_i1073" type="#_x0000_t75" style="width:57pt;height:31.8pt" o:ole="">
                  <v:imagedata r:id="rId106" o:title=""/>
                </v:shape>
                <o:OLEObject Type="Embed" ProgID="Equation.DSMT4" ShapeID="_x0000_i1073" DrawAspect="Content" ObjectID="_1648895042" r:id="rId107"/>
              </w:object>
            </w:r>
          </w:p>
        </w:tc>
        <w:tc>
          <w:tcPr>
            <w:tcW w:w="2121" w:type="dxa"/>
          </w:tcPr>
          <w:p w14:paraId="6F67C38F" w14:textId="77777777" w:rsidR="008A660B" w:rsidRPr="007D05A0" w:rsidRDefault="008A660B" w:rsidP="00FA547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č) </w:t>
            </w:r>
            <w:r w:rsidRPr="007D05A0">
              <w:rPr>
                <w:rFonts w:ascii="Arial" w:hAnsi="Arial" w:cs="Arial"/>
                <w:position w:val="-24"/>
                <w:szCs w:val="24"/>
              </w:rPr>
              <w:object w:dxaOrig="880" w:dyaOrig="639" w14:anchorId="19D5473E">
                <v:shape id="_x0000_i1074" type="#_x0000_t75" style="width:44.4pt;height:31.8pt" o:ole="">
                  <v:imagedata r:id="rId108" o:title=""/>
                </v:shape>
                <o:OLEObject Type="Embed" ProgID="Equation.DSMT4" ShapeID="_x0000_i1074" DrawAspect="Content" ObjectID="_1648895043" r:id="rId109"/>
              </w:object>
            </w:r>
          </w:p>
        </w:tc>
        <w:tc>
          <w:tcPr>
            <w:tcW w:w="2122" w:type="dxa"/>
          </w:tcPr>
          <w:p w14:paraId="7AC649CB" w14:textId="77777777" w:rsidR="008A660B" w:rsidRPr="007D05A0" w:rsidRDefault="008A660B" w:rsidP="00FA547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d) </w:t>
            </w:r>
            <w:r w:rsidRPr="007D05A0">
              <w:rPr>
                <w:rFonts w:ascii="Arial" w:hAnsi="Arial" w:cs="Arial"/>
                <w:position w:val="-24"/>
                <w:szCs w:val="24"/>
              </w:rPr>
              <w:object w:dxaOrig="1280" w:dyaOrig="639" w14:anchorId="261AD7D6">
                <v:shape id="_x0000_i1075" type="#_x0000_t75" style="width:63.6pt;height:31.8pt" o:ole="">
                  <v:imagedata r:id="rId110" o:title=""/>
                </v:shape>
                <o:OLEObject Type="Embed" ProgID="Equation.DSMT4" ShapeID="_x0000_i1075" DrawAspect="Content" ObjectID="_1648895044" r:id="rId111"/>
              </w:object>
            </w:r>
          </w:p>
        </w:tc>
      </w:tr>
    </w:tbl>
    <w:p w14:paraId="2CB828AA" w14:textId="77777777" w:rsidR="008A660B" w:rsidRPr="007D05A0" w:rsidRDefault="008A660B" w:rsidP="008A660B">
      <w:pPr>
        <w:spacing w:line="240" w:lineRule="auto"/>
        <w:jc w:val="both"/>
        <w:rPr>
          <w:rFonts w:ascii="Arial" w:hAnsi="Arial" w:cs="Arial"/>
          <w:szCs w:val="24"/>
        </w:rPr>
      </w:pPr>
    </w:p>
    <w:p w14:paraId="2FFCC3B2" w14:textId="77777777" w:rsidR="008A660B" w:rsidRPr="007D05A0" w:rsidRDefault="008A660B" w:rsidP="008A660B">
      <w:pPr>
        <w:pStyle w:val="Odstavekseznama"/>
        <w:numPr>
          <w:ilvl w:val="0"/>
          <w:numId w:val="5"/>
        </w:numPr>
        <w:spacing w:line="240" w:lineRule="auto"/>
        <w:jc w:val="both"/>
        <w:rPr>
          <w:rFonts w:ascii="Arial" w:hAnsi="Arial" w:cs="Arial"/>
          <w:szCs w:val="24"/>
        </w:rPr>
      </w:pP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92"/>
        <w:gridCol w:w="2083"/>
        <w:gridCol w:w="2102"/>
        <w:gridCol w:w="2097"/>
        <w:gridCol w:w="2092"/>
      </w:tblGrid>
      <w:tr w:rsidR="008A660B" w:rsidRPr="007D05A0" w14:paraId="719258EA" w14:textId="77777777" w:rsidTr="00FA547A">
        <w:tc>
          <w:tcPr>
            <w:tcW w:w="2121" w:type="dxa"/>
          </w:tcPr>
          <w:p w14:paraId="0EEC5783" w14:textId="77777777" w:rsidR="008A660B" w:rsidRPr="007D05A0" w:rsidRDefault="008A660B" w:rsidP="00FA547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a) </w:t>
            </w:r>
            <w:r w:rsidRPr="007D05A0">
              <w:rPr>
                <w:rFonts w:ascii="Arial" w:hAnsi="Arial" w:cs="Arial"/>
                <w:position w:val="-24"/>
                <w:szCs w:val="24"/>
              </w:rPr>
              <w:object w:dxaOrig="700" w:dyaOrig="639" w14:anchorId="6ED6FD10">
                <v:shape id="_x0000_i1076" type="#_x0000_t75" style="width:35.4pt;height:31.8pt" o:ole="">
                  <v:imagedata r:id="rId112" o:title=""/>
                </v:shape>
                <o:OLEObject Type="Embed" ProgID="Equation.DSMT4" ShapeID="_x0000_i1076" DrawAspect="Content" ObjectID="_1648895045" r:id="rId113"/>
              </w:object>
            </w:r>
          </w:p>
        </w:tc>
        <w:tc>
          <w:tcPr>
            <w:tcW w:w="2121" w:type="dxa"/>
          </w:tcPr>
          <w:p w14:paraId="1BE5F9E2" w14:textId="77777777" w:rsidR="008A660B" w:rsidRPr="007D05A0" w:rsidRDefault="008A660B" w:rsidP="00FA547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b) </w:t>
            </w:r>
            <w:r w:rsidRPr="007D05A0">
              <w:rPr>
                <w:rFonts w:ascii="Arial" w:hAnsi="Arial" w:cs="Arial"/>
                <w:position w:val="-24"/>
                <w:szCs w:val="24"/>
              </w:rPr>
              <w:object w:dxaOrig="360" w:dyaOrig="639" w14:anchorId="48B7443A">
                <v:shape id="_x0000_i1077" type="#_x0000_t75" style="width:18.6pt;height:31.8pt" o:ole="">
                  <v:imagedata r:id="rId114" o:title=""/>
                </v:shape>
                <o:OLEObject Type="Embed" ProgID="Equation.DSMT4" ShapeID="_x0000_i1077" DrawAspect="Content" ObjectID="_1648895046" r:id="rId115"/>
              </w:object>
            </w:r>
          </w:p>
        </w:tc>
        <w:tc>
          <w:tcPr>
            <w:tcW w:w="2121" w:type="dxa"/>
          </w:tcPr>
          <w:p w14:paraId="60B01CE7" w14:textId="77777777" w:rsidR="008A660B" w:rsidRPr="007D05A0" w:rsidRDefault="008A660B" w:rsidP="00FA547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c) </w:t>
            </w:r>
            <w:r w:rsidRPr="007D05A0">
              <w:rPr>
                <w:rFonts w:ascii="Arial" w:hAnsi="Arial" w:cs="Arial"/>
                <w:position w:val="-24"/>
                <w:szCs w:val="24"/>
              </w:rPr>
              <w:object w:dxaOrig="1140" w:dyaOrig="639" w14:anchorId="39C130D3">
                <v:shape id="_x0000_i1078" type="#_x0000_t75" style="width:57pt;height:31.8pt" o:ole="">
                  <v:imagedata r:id="rId116" o:title=""/>
                </v:shape>
                <o:OLEObject Type="Embed" ProgID="Equation.DSMT4" ShapeID="_x0000_i1078" DrawAspect="Content" ObjectID="_1648895047" r:id="rId117"/>
              </w:object>
            </w:r>
          </w:p>
        </w:tc>
        <w:tc>
          <w:tcPr>
            <w:tcW w:w="2121" w:type="dxa"/>
          </w:tcPr>
          <w:p w14:paraId="5F51C6E6" w14:textId="77777777" w:rsidR="008A660B" w:rsidRPr="007D05A0" w:rsidRDefault="008A660B" w:rsidP="00FA547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č) </w:t>
            </w:r>
            <w:r w:rsidRPr="007D05A0">
              <w:rPr>
                <w:rFonts w:ascii="Arial" w:hAnsi="Arial" w:cs="Arial"/>
                <w:position w:val="-24"/>
                <w:szCs w:val="24"/>
              </w:rPr>
              <w:object w:dxaOrig="960" w:dyaOrig="639" w14:anchorId="437ADAA1">
                <v:shape id="_x0000_i1079" type="#_x0000_t75" style="width:48pt;height:31.8pt" o:ole="">
                  <v:imagedata r:id="rId118" o:title=""/>
                </v:shape>
                <o:OLEObject Type="Embed" ProgID="Equation.DSMT4" ShapeID="_x0000_i1079" DrawAspect="Content" ObjectID="_1648895048" r:id="rId119"/>
              </w:object>
            </w:r>
          </w:p>
        </w:tc>
        <w:tc>
          <w:tcPr>
            <w:tcW w:w="2122" w:type="dxa"/>
          </w:tcPr>
          <w:p w14:paraId="5F483E7E" w14:textId="77777777" w:rsidR="008A660B" w:rsidRPr="007D05A0" w:rsidRDefault="008A660B" w:rsidP="00FA547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d) </w:t>
            </w:r>
            <w:r w:rsidRPr="007D05A0">
              <w:rPr>
                <w:rFonts w:ascii="Arial" w:hAnsi="Arial" w:cs="Arial"/>
                <w:position w:val="-24"/>
                <w:szCs w:val="24"/>
              </w:rPr>
              <w:object w:dxaOrig="720" w:dyaOrig="639" w14:anchorId="5B22335F">
                <v:shape id="_x0000_i1080" type="#_x0000_t75" style="width:36pt;height:31.8pt" o:ole="">
                  <v:imagedata r:id="rId120" o:title=""/>
                </v:shape>
                <o:OLEObject Type="Embed" ProgID="Equation.DSMT4" ShapeID="_x0000_i1080" DrawAspect="Content" ObjectID="_1648895049" r:id="rId121"/>
              </w:object>
            </w:r>
          </w:p>
        </w:tc>
      </w:tr>
    </w:tbl>
    <w:p w14:paraId="1669ED7D" w14:textId="77777777" w:rsidR="008A660B" w:rsidRPr="007D05A0" w:rsidRDefault="008A660B" w:rsidP="008A660B">
      <w:pPr>
        <w:spacing w:line="240" w:lineRule="auto"/>
        <w:jc w:val="both"/>
        <w:rPr>
          <w:rFonts w:ascii="Arial" w:hAnsi="Arial" w:cs="Arial"/>
          <w:szCs w:val="24"/>
        </w:rPr>
      </w:pPr>
    </w:p>
    <w:p w14:paraId="78C89E36" w14:textId="77777777" w:rsidR="008A660B" w:rsidRPr="007D05A0" w:rsidRDefault="008A660B" w:rsidP="008A660B">
      <w:pPr>
        <w:pStyle w:val="Odstavekseznama"/>
        <w:numPr>
          <w:ilvl w:val="0"/>
          <w:numId w:val="5"/>
        </w:numPr>
        <w:spacing w:line="240" w:lineRule="auto"/>
        <w:jc w:val="both"/>
        <w:rPr>
          <w:rFonts w:ascii="Arial" w:hAnsi="Arial" w:cs="Arial"/>
          <w:szCs w:val="24"/>
        </w:rPr>
      </w:pP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84"/>
        <w:gridCol w:w="2084"/>
        <w:gridCol w:w="2095"/>
        <w:gridCol w:w="2102"/>
        <w:gridCol w:w="2101"/>
      </w:tblGrid>
      <w:tr w:rsidR="008A660B" w:rsidRPr="007D05A0" w14:paraId="28E76B72" w14:textId="77777777" w:rsidTr="00FA547A">
        <w:tc>
          <w:tcPr>
            <w:tcW w:w="2121" w:type="dxa"/>
          </w:tcPr>
          <w:p w14:paraId="436A7A99" w14:textId="77777777" w:rsidR="008A660B" w:rsidRPr="007D05A0" w:rsidRDefault="008A660B" w:rsidP="00FA547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a) </w:t>
            </w:r>
            <w:r w:rsidRPr="007D05A0">
              <w:rPr>
                <w:rFonts w:ascii="Arial" w:hAnsi="Arial" w:cs="Arial"/>
                <w:position w:val="-24"/>
                <w:szCs w:val="24"/>
              </w:rPr>
              <w:object w:dxaOrig="400" w:dyaOrig="639" w14:anchorId="4A199808">
                <v:shape id="_x0000_i1081" type="#_x0000_t75" style="width:20.4pt;height:31.8pt" o:ole="">
                  <v:imagedata r:id="rId122" o:title=""/>
                </v:shape>
                <o:OLEObject Type="Embed" ProgID="Equation.DSMT4" ShapeID="_x0000_i1081" DrawAspect="Content" ObjectID="_1648895050" r:id="rId123"/>
              </w:object>
            </w:r>
          </w:p>
        </w:tc>
        <w:tc>
          <w:tcPr>
            <w:tcW w:w="2121" w:type="dxa"/>
          </w:tcPr>
          <w:p w14:paraId="66EE1885" w14:textId="77777777" w:rsidR="008A660B" w:rsidRPr="007D05A0" w:rsidRDefault="008A660B" w:rsidP="00FA547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b) </w:t>
            </w:r>
            <w:r w:rsidRPr="007D05A0">
              <w:rPr>
                <w:rFonts w:ascii="Arial" w:hAnsi="Arial" w:cs="Arial"/>
                <w:position w:val="-24"/>
                <w:szCs w:val="24"/>
              </w:rPr>
              <w:object w:dxaOrig="400" w:dyaOrig="639" w14:anchorId="52EA408C">
                <v:shape id="_x0000_i1082" type="#_x0000_t75" style="width:20.4pt;height:31.8pt" o:ole="">
                  <v:imagedata r:id="rId124" o:title=""/>
                </v:shape>
                <o:OLEObject Type="Embed" ProgID="Equation.DSMT4" ShapeID="_x0000_i1082" DrawAspect="Content" ObjectID="_1648895051" r:id="rId125"/>
              </w:object>
            </w:r>
          </w:p>
        </w:tc>
        <w:tc>
          <w:tcPr>
            <w:tcW w:w="2121" w:type="dxa"/>
          </w:tcPr>
          <w:p w14:paraId="572F9775" w14:textId="77777777" w:rsidR="008A660B" w:rsidRPr="007D05A0" w:rsidRDefault="008A660B" w:rsidP="00FA547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c) </w:t>
            </w:r>
            <w:r w:rsidRPr="007D05A0">
              <w:rPr>
                <w:rFonts w:ascii="Arial" w:hAnsi="Arial" w:cs="Arial"/>
                <w:position w:val="-24"/>
                <w:szCs w:val="24"/>
              </w:rPr>
              <w:object w:dxaOrig="840" w:dyaOrig="639" w14:anchorId="7FBB2C4C">
                <v:shape id="_x0000_i1083" type="#_x0000_t75" style="width:42pt;height:31.8pt" o:ole="">
                  <v:imagedata r:id="rId126" o:title=""/>
                </v:shape>
                <o:OLEObject Type="Embed" ProgID="Equation.DSMT4" ShapeID="_x0000_i1083" DrawAspect="Content" ObjectID="_1648895052" r:id="rId127"/>
              </w:object>
            </w:r>
          </w:p>
        </w:tc>
        <w:tc>
          <w:tcPr>
            <w:tcW w:w="2121" w:type="dxa"/>
          </w:tcPr>
          <w:p w14:paraId="57D247FB" w14:textId="77777777" w:rsidR="008A660B" w:rsidRPr="007D05A0" w:rsidRDefault="008A660B" w:rsidP="00FA547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č) </w:t>
            </w:r>
            <w:r w:rsidRPr="007D05A0">
              <w:rPr>
                <w:rFonts w:ascii="Arial" w:hAnsi="Arial" w:cs="Arial"/>
                <w:position w:val="-24"/>
                <w:szCs w:val="24"/>
              </w:rPr>
              <w:object w:dxaOrig="1140" w:dyaOrig="620" w14:anchorId="4A9F5FF6">
                <v:shape id="_x0000_i1084" type="#_x0000_t75" style="width:57pt;height:30.6pt" o:ole="">
                  <v:imagedata r:id="rId128" o:title=""/>
                </v:shape>
                <o:OLEObject Type="Embed" ProgID="Equation.DSMT4" ShapeID="_x0000_i1084" DrawAspect="Content" ObjectID="_1648895053" r:id="rId129"/>
              </w:object>
            </w:r>
          </w:p>
        </w:tc>
        <w:tc>
          <w:tcPr>
            <w:tcW w:w="2122" w:type="dxa"/>
          </w:tcPr>
          <w:p w14:paraId="39205847" w14:textId="77777777" w:rsidR="008A660B" w:rsidRPr="007D05A0" w:rsidRDefault="008A660B" w:rsidP="00FA547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d) </w:t>
            </w:r>
            <w:r w:rsidRPr="007D05A0">
              <w:rPr>
                <w:rFonts w:ascii="Arial" w:hAnsi="Arial" w:cs="Arial"/>
                <w:position w:val="-24"/>
                <w:szCs w:val="24"/>
              </w:rPr>
              <w:object w:dxaOrig="1040" w:dyaOrig="639" w14:anchorId="5F31400D">
                <v:shape id="_x0000_i1085" type="#_x0000_t75" style="width:51.6pt;height:31.8pt" o:ole="">
                  <v:imagedata r:id="rId130" o:title=""/>
                </v:shape>
                <o:OLEObject Type="Embed" ProgID="Equation.DSMT4" ShapeID="_x0000_i1085" DrawAspect="Content" ObjectID="_1648895054" r:id="rId131"/>
              </w:object>
            </w:r>
          </w:p>
        </w:tc>
      </w:tr>
    </w:tbl>
    <w:p w14:paraId="5111AB1C" w14:textId="77777777" w:rsidR="008A660B" w:rsidRPr="007D05A0" w:rsidRDefault="008A660B" w:rsidP="008A660B">
      <w:pPr>
        <w:spacing w:line="240" w:lineRule="auto"/>
        <w:jc w:val="both"/>
        <w:rPr>
          <w:rFonts w:ascii="Arial" w:hAnsi="Arial" w:cs="Arial"/>
          <w:szCs w:val="24"/>
        </w:rPr>
      </w:pPr>
    </w:p>
    <w:p w14:paraId="2DDE41F1" w14:textId="77777777" w:rsidR="008A660B" w:rsidRPr="007D05A0" w:rsidRDefault="008A660B" w:rsidP="008A660B">
      <w:pPr>
        <w:pStyle w:val="Odstavekseznama"/>
        <w:numPr>
          <w:ilvl w:val="0"/>
          <w:numId w:val="5"/>
        </w:numPr>
        <w:spacing w:line="240" w:lineRule="auto"/>
        <w:jc w:val="both"/>
        <w:rPr>
          <w:rFonts w:ascii="Arial" w:hAnsi="Arial" w:cs="Arial"/>
          <w:szCs w:val="24"/>
        </w:rPr>
      </w:pP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91"/>
        <w:gridCol w:w="2089"/>
        <w:gridCol w:w="2093"/>
        <w:gridCol w:w="2103"/>
        <w:gridCol w:w="2090"/>
      </w:tblGrid>
      <w:tr w:rsidR="008A660B" w:rsidRPr="007D05A0" w14:paraId="04D45ACE" w14:textId="77777777" w:rsidTr="00FA547A">
        <w:tc>
          <w:tcPr>
            <w:tcW w:w="2121" w:type="dxa"/>
          </w:tcPr>
          <w:p w14:paraId="42947C30" w14:textId="77777777" w:rsidR="008A660B" w:rsidRPr="007D05A0" w:rsidRDefault="008A660B" w:rsidP="00FA547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a) </w:t>
            </w:r>
            <w:r w:rsidRPr="007D05A0">
              <w:rPr>
                <w:rFonts w:ascii="Arial" w:hAnsi="Arial" w:cs="Arial"/>
                <w:position w:val="-24"/>
                <w:szCs w:val="24"/>
              </w:rPr>
              <w:object w:dxaOrig="400" w:dyaOrig="639" w14:anchorId="7F730AD6">
                <v:shape id="_x0000_i1086" type="#_x0000_t75" style="width:20.4pt;height:31.8pt" o:ole="">
                  <v:imagedata r:id="rId132" o:title=""/>
                </v:shape>
                <o:OLEObject Type="Embed" ProgID="Equation.DSMT4" ShapeID="_x0000_i1086" DrawAspect="Content" ObjectID="_1648895055" r:id="rId133"/>
              </w:object>
            </w:r>
          </w:p>
        </w:tc>
        <w:tc>
          <w:tcPr>
            <w:tcW w:w="2121" w:type="dxa"/>
          </w:tcPr>
          <w:p w14:paraId="556D1BC5" w14:textId="77777777" w:rsidR="008A660B" w:rsidRPr="007D05A0" w:rsidRDefault="008A660B" w:rsidP="00FA547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b) </w:t>
            </w:r>
            <w:r w:rsidRPr="007D05A0">
              <w:rPr>
                <w:rFonts w:ascii="Arial" w:hAnsi="Arial" w:cs="Arial"/>
                <w:position w:val="-24"/>
                <w:szCs w:val="24"/>
              </w:rPr>
              <w:object w:dxaOrig="360" w:dyaOrig="639" w14:anchorId="7B73A4F5">
                <v:shape id="_x0000_i1087" type="#_x0000_t75" style="width:18.6pt;height:31.8pt" o:ole="">
                  <v:imagedata r:id="rId134" o:title=""/>
                </v:shape>
                <o:OLEObject Type="Embed" ProgID="Equation.DSMT4" ShapeID="_x0000_i1087" DrawAspect="Content" ObjectID="_1648895056" r:id="rId135"/>
              </w:object>
            </w:r>
          </w:p>
        </w:tc>
        <w:tc>
          <w:tcPr>
            <w:tcW w:w="2121" w:type="dxa"/>
          </w:tcPr>
          <w:p w14:paraId="55CF48B4" w14:textId="77777777" w:rsidR="008A660B" w:rsidRPr="007D05A0" w:rsidRDefault="008A660B" w:rsidP="00FA547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c) </w:t>
            </w:r>
            <w:r w:rsidRPr="007D05A0">
              <w:rPr>
                <w:rFonts w:ascii="Arial" w:hAnsi="Arial" w:cs="Arial"/>
                <w:position w:val="-24"/>
                <w:szCs w:val="24"/>
              </w:rPr>
              <w:object w:dxaOrig="520" w:dyaOrig="639" w14:anchorId="1E8C3687">
                <v:shape id="_x0000_i1088" type="#_x0000_t75" style="width:26.4pt;height:31.8pt" o:ole="">
                  <v:imagedata r:id="rId136" o:title=""/>
                </v:shape>
                <o:OLEObject Type="Embed" ProgID="Equation.DSMT4" ShapeID="_x0000_i1088" DrawAspect="Content" ObjectID="_1648895057" r:id="rId137"/>
              </w:object>
            </w:r>
          </w:p>
        </w:tc>
        <w:tc>
          <w:tcPr>
            <w:tcW w:w="2121" w:type="dxa"/>
          </w:tcPr>
          <w:p w14:paraId="0C251010" w14:textId="77777777" w:rsidR="008A660B" w:rsidRPr="007D05A0" w:rsidRDefault="008A660B" w:rsidP="00FA547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č) </w:t>
            </w:r>
            <w:r w:rsidRPr="007D05A0">
              <w:rPr>
                <w:rFonts w:ascii="Arial" w:hAnsi="Arial" w:cs="Arial"/>
                <w:position w:val="-24"/>
                <w:szCs w:val="24"/>
              </w:rPr>
              <w:object w:dxaOrig="1060" w:dyaOrig="639" w14:anchorId="0414A5B3">
                <v:shape id="_x0000_i1089" type="#_x0000_t75" style="width:52.8pt;height:31.8pt" o:ole="">
                  <v:imagedata r:id="rId138" o:title=""/>
                </v:shape>
                <o:OLEObject Type="Embed" ProgID="Equation.DSMT4" ShapeID="_x0000_i1089" DrawAspect="Content" ObjectID="_1648895058" r:id="rId139"/>
              </w:object>
            </w:r>
          </w:p>
        </w:tc>
        <w:tc>
          <w:tcPr>
            <w:tcW w:w="2122" w:type="dxa"/>
          </w:tcPr>
          <w:p w14:paraId="04E5F428" w14:textId="77777777" w:rsidR="008A660B" w:rsidRPr="007D05A0" w:rsidRDefault="008A660B" w:rsidP="00FA547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d) </w:t>
            </w:r>
            <w:r w:rsidRPr="007D05A0">
              <w:rPr>
                <w:rFonts w:ascii="Arial" w:hAnsi="Arial" w:cs="Arial"/>
                <w:position w:val="-24"/>
                <w:szCs w:val="24"/>
              </w:rPr>
              <w:object w:dxaOrig="360" w:dyaOrig="639" w14:anchorId="27257089">
                <v:shape id="_x0000_i1090" type="#_x0000_t75" style="width:18.6pt;height:31.8pt" o:ole="">
                  <v:imagedata r:id="rId140" o:title=""/>
                </v:shape>
                <o:OLEObject Type="Embed" ProgID="Equation.DSMT4" ShapeID="_x0000_i1090" DrawAspect="Content" ObjectID="_1648895059" r:id="rId141"/>
              </w:object>
            </w:r>
          </w:p>
        </w:tc>
      </w:tr>
    </w:tbl>
    <w:p w14:paraId="61AC541F" w14:textId="77777777" w:rsidR="008A660B" w:rsidRPr="007D05A0" w:rsidRDefault="008A660B" w:rsidP="008A660B">
      <w:pPr>
        <w:spacing w:line="240" w:lineRule="auto"/>
        <w:jc w:val="both"/>
        <w:rPr>
          <w:rFonts w:ascii="Arial" w:hAnsi="Arial" w:cs="Arial"/>
          <w:szCs w:val="24"/>
        </w:rPr>
      </w:pPr>
    </w:p>
    <w:p w14:paraId="2B240773" w14:textId="77777777" w:rsidR="008A660B" w:rsidRPr="007D05A0" w:rsidRDefault="008A660B" w:rsidP="008A660B">
      <w:pPr>
        <w:pStyle w:val="Odstavekseznama"/>
        <w:numPr>
          <w:ilvl w:val="0"/>
          <w:numId w:val="5"/>
        </w:numPr>
        <w:spacing w:line="240" w:lineRule="auto"/>
        <w:jc w:val="both"/>
        <w:rPr>
          <w:rFonts w:ascii="Arial" w:hAnsi="Arial" w:cs="Arial"/>
          <w:szCs w:val="24"/>
        </w:rPr>
      </w:pP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92"/>
        <w:gridCol w:w="2095"/>
        <w:gridCol w:w="2102"/>
        <w:gridCol w:w="2076"/>
        <w:gridCol w:w="2101"/>
      </w:tblGrid>
      <w:tr w:rsidR="008A660B" w:rsidRPr="007D05A0" w14:paraId="5C11FEBE" w14:textId="77777777" w:rsidTr="00FA547A">
        <w:tc>
          <w:tcPr>
            <w:tcW w:w="2121" w:type="dxa"/>
          </w:tcPr>
          <w:p w14:paraId="203E869E" w14:textId="77777777" w:rsidR="008A660B" w:rsidRPr="007D05A0" w:rsidRDefault="008A660B" w:rsidP="00FA547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a) </w:t>
            </w:r>
            <w:r w:rsidRPr="007D05A0">
              <w:rPr>
                <w:rFonts w:ascii="Arial" w:hAnsi="Arial" w:cs="Arial"/>
                <w:position w:val="-24"/>
                <w:szCs w:val="24"/>
              </w:rPr>
              <w:object w:dxaOrig="1060" w:dyaOrig="639" w14:anchorId="625B0D90">
                <v:shape id="_x0000_i1091" type="#_x0000_t75" style="width:52.8pt;height:31.8pt" o:ole="">
                  <v:imagedata r:id="rId142" o:title=""/>
                </v:shape>
                <o:OLEObject Type="Embed" ProgID="Equation.DSMT4" ShapeID="_x0000_i1091" DrawAspect="Content" ObjectID="_1648895060" r:id="rId143"/>
              </w:object>
            </w:r>
          </w:p>
        </w:tc>
        <w:tc>
          <w:tcPr>
            <w:tcW w:w="2121" w:type="dxa"/>
          </w:tcPr>
          <w:p w14:paraId="19BF2BF3" w14:textId="77777777" w:rsidR="008A660B" w:rsidRPr="007D05A0" w:rsidRDefault="008A660B" w:rsidP="00FA547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b) </w:t>
            </w:r>
            <w:r w:rsidRPr="007D05A0">
              <w:rPr>
                <w:rFonts w:ascii="Arial" w:hAnsi="Arial" w:cs="Arial"/>
                <w:position w:val="-24"/>
                <w:szCs w:val="24"/>
              </w:rPr>
              <w:object w:dxaOrig="1100" w:dyaOrig="639" w14:anchorId="5A242653">
                <v:shape id="_x0000_i1092" type="#_x0000_t75" style="width:55.2pt;height:31.8pt" o:ole="">
                  <v:imagedata r:id="rId144" o:title=""/>
                </v:shape>
                <o:OLEObject Type="Embed" ProgID="Equation.DSMT4" ShapeID="_x0000_i1092" DrawAspect="Content" ObjectID="_1648895061" r:id="rId145"/>
              </w:object>
            </w:r>
          </w:p>
        </w:tc>
        <w:tc>
          <w:tcPr>
            <w:tcW w:w="2121" w:type="dxa"/>
          </w:tcPr>
          <w:p w14:paraId="5605C6DE" w14:textId="77777777" w:rsidR="008A660B" w:rsidRPr="007D05A0" w:rsidRDefault="008A660B" w:rsidP="00FA547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c) </w:t>
            </w:r>
            <w:r w:rsidRPr="007D05A0">
              <w:rPr>
                <w:rFonts w:ascii="Arial" w:hAnsi="Arial" w:cs="Arial"/>
                <w:position w:val="-24"/>
                <w:szCs w:val="24"/>
              </w:rPr>
              <w:object w:dxaOrig="1320" w:dyaOrig="639" w14:anchorId="37DF3643">
                <v:shape id="_x0000_i1093" type="#_x0000_t75" style="width:66pt;height:31.8pt" o:ole="">
                  <v:imagedata r:id="rId146" o:title=""/>
                </v:shape>
                <o:OLEObject Type="Embed" ProgID="Equation.DSMT4" ShapeID="_x0000_i1093" DrawAspect="Content" ObjectID="_1648895062" r:id="rId147"/>
              </w:object>
            </w:r>
          </w:p>
        </w:tc>
        <w:tc>
          <w:tcPr>
            <w:tcW w:w="2121" w:type="dxa"/>
          </w:tcPr>
          <w:p w14:paraId="36AB1854" w14:textId="77777777" w:rsidR="008A660B" w:rsidRPr="007D05A0" w:rsidRDefault="008A660B" w:rsidP="00FA547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č) </w:t>
            </w:r>
            <w:r w:rsidRPr="007D05A0">
              <w:rPr>
                <w:rFonts w:ascii="Arial" w:hAnsi="Arial" w:cs="Arial"/>
                <w:position w:val="-24"/>
                <w:szCs w:val="24"/>
              </w:rPr>
              <w:object w:dxaOrig="520" w:dyaOrig="639" w14:anchorId="093188B4">
                <v:shape id="_x0000_i1094" type="#_x0000_t75" style="width:26.4pt;height:31.8pt" o:ole="">
                  <v:imagedata r:id="rId148" o:title=""/>
                </v:shape>
                <o:OLEObject Type="Embed" ProgID="Equation.DSMT4" ShapeID="_x0000_i1094" DrawAspect="Content" ObjectID="_1648895063" r:id="rId149"/>
              </w:object>
            </w:r>
          </w:p>
        </w:tc>
        <w:tc>
          <w:tcPr>
            <w:tcW w:w="2122" w:type="dxa"/>
          </w:tcPr>
          <w:p w14:paraId="5CD114A6" w14:textId="77777777" w:rsidR="008A660B" w:rsidRPr="007D05A0" w:rsidRDefault="008A660B" w:rsidP="00FA547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d) </w:t>
            </w:r>
            <w:r w:rsidRPr="007D05A0">
              <w:rPr>
                <w:rFonts w:ascii="Arial" w:hAnsi="Arial" w:cs="Arial"/>
                <w:position w:val="-24"/>
                <w:szCs w:val="24"/>
              </w:rPr>
              <w:object w:dxaOrig="1280" w:dyaOrig="639" w14:anchorId="4C560522">
                <v:shape id="_x0000_i1095" type="#_x0000_t75" style="width:63.6pt;height:31.8pt" o:ole="">
                  <v:imagedata r:id="rId150" o:title=""/>
                </v:shape>
                <o:OLEObject Type="Embed" ProgID="Equation.DSMT4" ShapeID="_x0000_i1095" DrawAspect="Content" ObjectID="_1648895064" r:id="rId151"/>
              </w:object>
            </w:r>
          </w:p>
        </w:tc>
      </w:tr>
    </w:tbl>
    <w:p w14:paraId="3966A214" w14:textId="77777777" w:rsidR="008A660B" w:rsidRPr="007D05A0" w:rsidRDefault="008A660B" w:rsidP="008A660B">
      <w:pPr>
        <w:spacing w:line="240" w:lineRule="auto"/>
        <w:jc w:val="both"/>
        <w:rPr>
          <w:rFonts w:ascii="Arial" w:hAnsi="Arial" w:cs="Arial"/>
          <w:szCs w:val="24"/>
        </w:rPr>
      </w:pPr>
    </w:p>
    <w:p w14:paraId="3164B80D" w14:textId="77777777" w:rsidR="008A660B" w:rsidRPr="007D05A0" w:rsidRDefault="008A660B" w:rsidP="008A660B">
      <w:pPr>
        <w:pStyle w:val="Odstavekseznama"/>
        <w:numPr>
          <w:ilvl w:val="0"/>
          <w:numId w:val="5"/>
        </w:numPr>
        <w:spacing w:line="240" w:lineRule="auto"/>
        <w:jc w:val="both"/>
        <w:rPr>
          <w:rFonts w:ascii="Arial" w:hAnsi="Arial" w:cs="Arial"/>
          <w:szCs w:val="24"/>
        </w:rPr>
      </w:pP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89"/>
        <w:gridCol w:w="2090"/>
        <w:gridCol w:w="2103"/>
        <w:gridCol w:w="2090"/>
        <w:gridCol w:w="2094"/>
      </w:tblGrid>
      <w:tr w:rsidR="008A660B" w:rsidRPr="007D05A0" w14:paraId="1FDB5048" w14:textId="77777777" w:rsidTr="00FA547A">
        <w:tc>
          <w:tcPr>
            <w:tcW w:w="2121" w:type="dxa"/>
          </w:tcPr>
          <w:p w14:paraId="7FF59BF1" w14:textId="77777777" w:rsidR="008A660B" w:rsidRPr="007D05A0" w:rsidRDefault="008A660B" w:rsidP="00FA547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a) </w:t>
            </w:r>
            <w:r w:rsidR="00F22756" w:rsidRPr="007D05A0">
              <w:rPr>
                <w:rFonts w:ascii="Arial" w:hAnsi="Arial" w:cs="Arial"/>
                <w:position w:val="-24"/>
                <w:szCs w:val="24"/>
              </w:rPr>
              <w:object w:dxaOrig="360" w:dyaOrig="620" w14:anchorId="1B0FB57B">
                <v:shape id="_x0000_i1096" type="#_x0000_t75" style="width:18.6pt;height:30.6pt" o:ole="">
                  <v:imagedata r:id="rId152" o:title=""/>
                </v:shape>
                <o:OLEObject Type="Embed" ProgID="Equation.DSMT4" ShapeID="_x0000_i1096" DrawAspect="Content" ObjectID="_1648895065" r:id="rId153"/>
              </w:object>
            </w:r>
          </w:p>
        </w:tc>
        <w:tc>
          <w:tcPr>
            <w:tcW w:w="2121" w:type="dxa"/>
          </w:tcPr>
          <w:p w14:paraId="0C6C68DC" w14:textId="77777777" w:rsidR="008A660B" w:rsidRPr="007D05A0" w:rsidRDefault="008A660B" w:rsidP="00FA547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b) </w:t>
            </w:r>
            <w:r w:rsidRPr="007D05A0">
              <w:rPr>
                <w:rFonts w:ascii="Arial" w:hAnsi="Arial" w:cs="Arial"/>
                <w:position w:val="-24"/>
                <w:szCs w:val="24"/>
              </w:rPr>
              <w:object w:dxaOrig="360" w:dyaOrig="639" w14:anchorId="44B1F824">
                <v:shape id="_x0000_i1097" type="#_x0000_t75" style="width:18.6pt;height:31.8pt" o:ole="">
                  <v:imagedata r:id="rId154" o:title=""/>
                </v:shape>
                <o:OLEObject Type="Embed" ProgID="Equation.DSMT4" ShapeID="_x0000_i1097" DrawAspect="Content" ObjectID="_1648895066" r:id="rId155"/>
              </w:object>
            </w:r>
          </w:p>
        </w:tc>
        <w:tc>
          <w:tcPr>
            <w:tcW w:w="2121" w:type="dxa"/>
          </w:tcPr>
          <w:p w14:paraId="35FF8096" w14:textId="77777777" w:rsidR="008A660B" w:rsidRPr="007D05A0" w:rsidRDefault="008A660B" w:rsidP="00FA547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c) </w:t>
            </w:r>
            <w:r w:rsidRPr="007D05A0">
              <w:rPr>
                <w:rFonts w:ascii="Arial" w:hAnsi="Arial" w:cs="Arial"/>
                <w:position w:val="-24"/>
                <w:szCs w:val="24"/>
              </w:rPr>
              <w:object w:dxaOrig="1040" w:dyaOrig="639" w14:anchorId="7A89495A">
                <v:shape id="_x0000_i1098" type="#_x0000_t75" style="width:51.6pt;height:31.8pt" o:ole="">
                  <v:imagedata r:id="rId156" o:title=""/>
                </v:shape>
                <o:OLEObject Type="Embed" ProgID="Equation.DSMT4" ShapeID="_x0000_i1098" DrawAspect="Content" ObjectID="_1648895067" r:id="rId157"/>
              </w:object>
            </w:r>
          </w:p>
        </w:tc>
        <w:tc>
          <w:tcPr>
            <w:tcW w:w="2121" w:type="dxa"/>
          </w:tcPr>
          <w:p w14:paraId="25F4CAF8" w14:textId="77777777" w:rsidR="008A660B" w:rsidRPr="007D05A0" w:rsidRDefault="008A660B" w:rsidP="00FA547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č) </w:t>
            </w:r>
            <w:r w:rsidRPr="007D05A0">
              <w:rPr>
                <w:rFonts w:ascii="Arial" w:hAnsi="Arial" w:cs="Arial"/>
                <w:position w:val="-24"/>
                <w:szCs w:val="24"/>
              </w:rPr>
              <w:object w:dxaOrig="380" w:dyaOrig="639" w14:anchorId="7FCFFE73">
                <v:shape id="_x0000_i1099" type="#_x0000_t75" style="width:19.2pt;height:31.8pt" o:ole="">
                  <v:imagedata r:id="rId158" o:title=""/>
                </v:shape>
                <o:OLEObject Type="Embed" ProgID="Equation.DSMT4" ShapeID="_x0000_i1099" DrawAspect="Content" ObjectID="_1648895068" r:id="rId159"/>
              </w:object>
            </w:r>
          </w:p>
        </w:tc>
        <w:tc>
          <w:tcPr>
            <w:tcW w:w="2122" w:type="dxa"/>
          </w:tcPr>
          <w:p w14:paraId="3B1B42B8" w14:textId="77777777" w:rsidR="008A660B" w:rsidRPr="007D05A0" w:rsidRDefault="008A660B" w:rsidP="00FA547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d) </w:t>
            </w:r>
            <w:r w:rsidRPr="007D05A0">
              <w:rPr>
                <w:rFonts w:ascii="Arial" w:hAnsi="Arial" w:cs="Arial"/>
                <w:position w:val="-24"/>
                <w:szCs w:val="24"/>
              </w:rPr>
              <w:object w:dxaOrig="520" w:dyaOrig="639" w14:anchorId="69616C40">
                <v:shape id="_x0000_i1100" type="#_x0000_t75" style="width:26.4pt;height:31.8pt" o:ole="">
                  <v:imagedata r:id="rId160" o:title=""/>
                </v:shape>
                <o:OLEObject Type="Embed" ProgID="Equation.DSMT4" ShapeID="_x0000_i1100" DrawAspect="Content" ObjectID="_1648895069" r:id="rId161"/>
              </w:object>
            </w:r>
          </w:p>
        </w:tc>
      </w:tr>
    </w:tbl>
    <w:p w14:paraId="3BA39FEA" w14:textId="77777777" w:rsidR="008A660B" w:rsidRPr="007D05A0" w:rsidRDefault="008A660B" w:rsidP="008A660B">
      <w:pPr>
        <w:pStyle w:val="Brezrazmikov"/>
        <w:jc w:val="both"/>
        <w:rPr>
          <w:rFonts w:ascii="Arial" w:hAnsi="Arial" w:cs="Arial"/>
          <w:sz w:val="24"/>
          <w:szCs w:val="24"/>
          <w:lang w:val="sl-SI"/>
        </w:rPr>
      </w:pPr>
    </w:p>
    <w:p w14:paraId="0F3AB1F9" w14:textId="77777777" w:rsidR="008A660B" w:rsidRPr="007D05A0" w:rsidRDefault="008A660B" w:rsidP="008A660B">
      <w:pPr>
        <w:pStyle w:val="Brezrazmikov"/>
        <w:numPr>
          <w:ilvl w:val="0"/>
          <w:numId w:val="5"/>
        </w:numPr>
        <w:jc w:val="both"/>
        <w:rPr>
          <w:rFonts w:ascii="Arial" w:hAnsi="Arial" w:cs="Arial"/>
          <w:sz w:val="24"/>
          <w:szCs w:val="24"/>
          <w:lang w:val="sl-SI"/>
        </w:rPr>
      </w:pPr>
    </w:p>
    <w:tbl>
      <w:tblPr>
        <w:tblStyle w:val="Tabelamre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94"/>
        <w:gridCol w:w="2093"/>
        <w:gridCol w:w="2093"/>
        <w:gridCol w:w="2093"/>
        <w:gridCol w:w="2093"/>
      </w:tblGrid>
      <w:tr w:rsidR="008A660B" w:rsidRPr="007D05A0" w14:paraId="05009AF0" w14:textId="77777777" w:rsidTr="008A660B">
        <w:tc>
          <w:tcPr>
            <w:tcW w:w="1000" w:type="pct"/>
          </w:tcPr>
          <w:p w14:paraId="59CA4864" w14:textId="77777777" w:rsidR="008A660B" w:rsidRPr="007D05A0" w:rsidRDefault="008A660B" w:rsidP="00FA547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a) </w:t>
            </w:r>
            <w:r w:rsidRPr="007D05A0">
              <w:rPr>
                <w:rFonts w:ascii="Arial" w:hAnsi="Arial" w:cs="Arial"/>
                <w:position w:val="-24"/>
                <w:szCs w:val="24"/>
              </w:rPr>
              <w:object w:dxaOrig="1520" w:dyaOrig="639" w14:anchorId="5982B16F">
                <v:shape id="_x0000_i1101" type="#_x0000_t75" style="width:76.8pt;height:31.8pt" o:ole="">
                  <v:imagedata r:id="rId162" o:title=""/>
                </v:shape>
                <o:OLEObject Type="Embed" ProgID="Equation.DSMT4" ShapeID="_x0000_i1101" DrawAspect="Content" ObjectID="_1648895070" r:id="rId163"/>
              </w:object>
            </w:r>
          </w:p>
        </w:tc>
        <w:tc>
          <w:tcPr>
            <w:tcW w:w="1000" w:type="pct"/>
          </w:tcPr>
          <w:p w14:paraId="4048013D" w14:textId="77777777" w:rsidR="008A660B" w:rsidRPr="007D05A0" w:rsidRDefault="008A660B" w:rsidP="00FA547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b) </w:t>
            </w:r>
            <w:r w:rsidRPr="007D05A0">
              <w:rPr>
                <w:rFonts w:ascii="Arial" w:hAnsi="Arial" w:cs="Arial"/>
                <w:position w:val="-24"/>
                <w:szCs w:val="24"/>
              </w:rPr>
              <w:object w:dxaOrig="1280" w:dyaOrig="639" w14:anchorId="05DDD588">
                <v:shape id="_x0000_i1102" type="#_x0000_t75" style="width:63.6pt;height:31.8pt" o:ole="">
                  <v:imagedata r:id="rId164" o:title=""/>
                </v:shape>
                <o:OLEObject Type="Embed" ProgID="Equation.DSMT4" ShapeID="_x0000_i1102" DrawAspect="Content" ObjectID="_1648895071" r:id="rId165"/>
              </w:object>
            </w:r>
          </w:p>
        </w:tc>
        <w:tc>
          <w:tcPr>
            <w:tcW w:w="1000" w:type="pct"/>
          </w:tcPr>
          <w:p w14:paraId="256463FE" w14:textId="77777777" w:rsidR="008A660B" w:rsidRPr="007D05A0" w:rsidRDefault="008A660B" w:rsidP="00FA547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c) </w:t>
            </w:r>
            <w:r w:rsidRPr="007D05A0">
              <w:rPr>
                <w:rFonts w:ascii="Arial" w:hAnsi="Arial" w:cs="Arial"/>
                <w:position w:val="-24"/>
                <w:szCs w:val="24"/>
              </w:rPr>
              <w:object w:dxaOrig="380" w:dyaOrig="639" w14:anchorId="2A556C98">
                <v:shape id="_x0000_i1103" type="#_x0000_t75" style="width:19.2pt;height:31.8pt" o:ole="">
                  <v:imagedata r:id="rId166" o:title=""/>
                </v:shape>
                <o:OLEObject Type="Embed" ProgID="Equation.DSMT4" ShapeID="_x0000_i1103" DrawAspect="Content" ObjectID="_1648895072" r:id="rId167"/>
              </w:object>
            </w:r>
          </w:p>
        </w:tc>
        <w:tc>
          <w:tcPr>
            <w:tcW w:w="1000" w:type="pct"/>
          </w:tcPr>
          <w:p w14:paraId="175CD128" w14:textId="77777777" w:rsidR="008A660B" w:rsidRPr="007D05A0" w:rsidRDefault="008A660B" w:rsidP="00FA547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č) </w:t>
            </w:r>
            <w:r w:rsidRPr="007D05A0">
              <w:rPr>
                <w:rFonts w:ascii="Arial" w:hAnsi="Arial" w:cs="Arial"/>
                <w:position w:val="-24"/>
                <w:szCs w:val="24"/>
              </w:rPr>
              <w:object w:dxaOrig="380" w:dyaOrig="639" w14:anchorId="2A33C0D0">
                <v:shape id="_x0000_i1104" type="#_x0000_t75" style="width:19.2pt;height:31.8pt" o:ole="">
                  <v:imagedata r:id="rId168" o:title=""/>
                </v:shape>
                <o:OLEObject Type="Embed" ProgID="Equation.DSMT4" ShapeID="_x0000_i1104" DrawAspect="Content" ObjectID="_1648895073" r:id="rId169"/>
              </w:object>
            </w:r>
          </w:p>
        </w:tc>
        <w:tc>
          <w:tcPr>
            <w:tcW w:w="1000" w:type="pct"/>
          </w:tcPr>
          <w:p w14:paraId="5ED0A2C0" w14:textId="77777777" w:rsidR="008A660B" w:rsidRPr="007D05A0" w:rsidRDefault="008A660B" w:rsidP="00FA547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d) </w:t>
            </w:r>
            <w:r w:rsidRPr="007D05A0">
              <w:rPr>
                <w:rFonts w:ascii="Arial" w:hAnsi="Arial" w:cs="Arial"/>
                <w:position w:val="-24"/>
                <w:szCs w:val="24"/>
              </w:rPr>
              <w:object w:dxaOrig="540" w:dyaOrig="639" w14:anchorId="1E78AAE1">
                <v:shape id="_x0000_i1105" type="#_x0000_t75" style="width:27pt;height:31.8pt" o:ole="">
                  <v:imagedata r:id="rId170" o:title=""/>
                </v:shape>
                <o:OLEObject Type="Embed" ProgID="Equation.DSMT4" ShapeID="_x0000_i1105" DrawAspect="Content" ObjectID="_1648895074" r:id="rId171"/>
              </w:object>
            </w:r>
          </w:p>
        </w:tc>
      </w:tr>
    </w:tbl>
    <w:p w14:paraId="03448DFB" w14:textId="77777777" w:rsidR="008A660B" w:rsidRPr="007D05A0" w:rsidRDefault="008A660B" w:rsidP="008A660B">
      <w:pPr>
        <w:pStyle w:val="Brezrazmikov"/>
        <w:jc w:val="both"/>
        <w:rPr>
          <w:rFonts w:ascii="Arial" w:hAnsi="Arial" w:cs="Arial"/>
          <w:sz w:val="24"/>
          <w:szCs w:val="24"/>
          <w:lang w:val="sl-SI"/>
        </w:rPr>
      </w:pPr>
    </w:p>
    <w:p w14:paraId="780790C6" w14:textId="77777777" w:rsidR="008A660B" w:rsidRPr="007D05A0" w:rsidRDefault="008A660B" w:rsidP="008A660B">
      <w:pPr>
        <w:pStyle w:val="Odstavekseznama"/>
        <w:numPr>
          <w:ilvl w:val="0"/>
          <w:numId w:val="5"/>
        </w:numPr>
        <w:spacing w:line="240" w:lineRule="auto"/>
        <w:jc w:val="both"/>
        <w:rPr>
          <w:rFonts w:ascii="Arial" w:hAnsi="Arial" w:cs="Arial"/>
          <w:szCs w:val="24"/>
        </w:rPr>
      </w:pPr>
      <w:r w:rsidRPr="007D05A0">
        <w:rPr>
          <w:rFonts w:ascii="Arial" w:hAnsi="Arial" w:cs="Arial"/>
          <w:position w:val="-24"/>
          <w:szCs w:val="24"/>
        </w:rPr>
        <w:object w:dxaOrig="4740" w:dyaOrig="639" w14:anchorId="16403FE0">
          <v:shape id="_x0000_i1106" type="#_x0000_t75" style="width:237pt;height:31.8pt" o:ole="">
            <v:imagedata r:id="rId172" o:title=""/>
          </v:shape>
          <o:OLEObject Type="Embed" ProgID="Equation.DSMT4" ShapeID="_x0000_i1106" DrawAspect="Content" ObjectID="_1648895075" r:id="rId173"/>
        </w:object>
      </w:r>
    </w:p>
    <w:p w14:paraId="5549FDC8" w14:textId="77777777" w:rsidR="008A660B" w:rsidRPr="007D05A0" w:rsidRDefault="008A660B" w:rsidP="008A660B">
      <w:pPr>
        <w:spacing w:line="240" w:lineRule="auto"/>
        <w:jc w:val="both"/>
        <w:rPr>
          <w:rFonts w:ascii="Arial" w:hAnsi="Arial" w:cs="Arial"/>
          <w:szCs w:val="24"/>
        </w:rPr>
      </w:pPr>
    </w:p>
    <w:p w14:paraId="1299CA2F" w14:textId="77777777" w:rsidR="008A660B" w:rsidRPr="007D05A0" w:rsidRDefault="008A660B" w:rsidP="008A660B">
      <w:pPr>
        <w:pStyle w:val="Odstavekseznama"/>
        <w:numPr>
          <w:ilvl w:val="0"/>
          <w:numId w:val="5"/>
        </w:numPr>
        <w:spacing w:line="240" w:lineRule="auto"/>
        <w:jc w:val="both"/>
        <w:rPr>
          <w:rFonts w:ascii="Arial" w:hAnsi="Arial" w:cs="Arial"/>
          <w:szCs w:val="24"/>
        </w:rPr>
      </w:pPr>
    </w:p>
    <w:p w14:paraId="30EE2F76" w14:textId="77777777" w:rsidR="008A660B" w:rsidRPr="007D05A0" w:rsidRDefault="008A660B" w:rsidP="008A660B">
      <w:pPr>
        <w:spacing w:line="240" w:lineRule="auto"/>
        <w:jc w:val="both"/>
        <w:rPr>
          <w:rFonts w:ascii="Arial" w:hAnsi="Arial" w:cs="Arial"/>
          <w:szCs w:val="24"/>
        </w:rPr>
      </w:pPr>
      <w:r w:rsidRPr="007D05A0">
        <w:rPr>
          <w:rFonts w:ascii="Arial" w:hAnsi="Arial" w:cs="Arial"/>
          <w:szCs w:val="24"/>
        </w:rPr>
        <w:t xml:space="preserve">a) Več čokolade je pojedla sestra. Za </w:t>
      </w:r>
      <w:r w:rsidRPr="007D05A0">
        <w:rPr>
          <w:rFonts w:ascii="Arial" w:hAnsi="Arial" w:cs="Arial"/>
          <w:position w:val="-24"/>
          <w:szCs w:val="24"/>
        </w:rPr>
        <w:object w:dxaOrig="380" w:dyaOrig="639" w14:anchorId="39DF2873">
          <v:shape id="_x0000_i1107" type="#_x0000_t75" style="width:19.2pt;height:31.8pt" o:ole="">
            <v:imagedata r:id="rId174" o:title=""/>
          </v:shape>
          <o:OLEObject Type="Embed" ProgID="Equation.DSMT4" ShapeID="_x0000_i1107" DrawAspect="Content" ObjectID="_1648895076" r:id="rId175"/>
        </w:object>
      </w:r>
      <w:r w:rsidRPr="007D05A0">
        <w:rPr>
          <w:rFonts w:ascii="Arial" w:hAnsi="Arial" w:cs="Arial"/>
          <w:szCs w:val="24"/>
        </w:rPr>
        <w:t xml:space="preserve"> več.</w:t>
      </w:r>
    </w:p>
    <w:p w14:paraId="3C9F9929" w14:textId="77777777" w:rsidR="008A660B" w:rsidRPr="007D05A0" w:rsidRDefault="008A660B" w:rsidP="008A660B">
      <w:pPr>
        <w:spacing w:line="240" w:lineRule="auto"/>
        <w:jc w:val="both"/>
        <w:rPr>
          <w:rFonts w:ascii="Arial" w:hAnsi="Arial" w:cs="Arial"/>
          <w:szCs w:val="24"/>
        </w:rPr>
      </w:pPr>
      <w:r w:rsidRPr="007D05A0">
        <w:rPr>
          <w:rFonts w:ascii="Arial" w:hAnsi="Arial" w:cs="Arial"/>
          <w:szCs w:val="24"/>
        </w:rPr>
        <w:t xml:space="preserve">b) Ostalo je </w:t>
      </w:r>
      <w:r w:rsidRPr="007D05A0">
        <w:rPr>
          <w:rFonts w:ascii="Arial" w:hAnsi="Arial" w:cs="Arial"/>
          <w:position w:val="-24"/>
          <w:szCs w:val="24"/>
        </w:rPr>
        <w:object w:dxaOrig="380" w:dyaOrig="639" w14:anchorId="411FA6D5">
          <v:shape id="_x0000_i1108" type="#_x0000_t75" style="width:19.2pt;height:31.8pt" o:ole="">
            <v:imagedata r:id="rId176" o:title=""/>
          </v:shape>
          <o:OLEObject Type="Embed" ProgID="Equation.DSMT4" ShapeID="_x0000_i1108" DrawAspect="Content" ObjectID="_1648895077" r:id="rId177"/>
        </w:object>
      </w:r>
      <w:r w:rsidRPr="007D05A0">
        <w:rPr>
          <w:rFonts w:ascii="Arial" w:hAnsi="Arial" w:cs="Arial"/>
          <w:szCs w:val="24"/>
        </w:rPr>
        <w:t xml:space="preserve"> čokolade.</w:t>
      </w:r>
    </w:p>
    <w:p w14:paraId="51C384D2" w14:textId="77777777" w:rsidR="008A660B" w:rsidRPr="007D05A0" w:rsidRDefault="008A660B" w:rsidP="008A660B">
      <w:pPr>
        <w:spacing w:line="240" w:lineRule="auto"/>
        <w:jc w:val="both"/>
        <w:rPr>
          <w:rFonts w:ascii="Arial" w:hAnsi="Arial" w:cs="Arial"/>
          <w:szCs w:val="24"/>
        </w:rPr>
      </w:pPr>
    </w:p>
    <w:p w14:paraId="54CB5EB4" w14:textId="77777777" w:rsidR="008A660B" w:rsidRPr="007D05A0" w:rsidRDefault="008A660B" w:rsidP="008A660B">
      <w:pPr>
        <w:pStyle w:val="Odstavekseznama"/>
        <w:numPr>
          <w:ilvl w:val="0"/>
          <w:numId w:val="5"/>
        </w:numPr>
        <w:spacing w:line="240" w:lineRule="auto"/>
        <w:jc w:val="both"/>
        <w:rPr>
          <w:rFonts w:ascii="Arial" w:hAnsi="Arial" w:cs="Arial"/>
          <w:szCs w:val="24"/>
        </w:rPr>
      </w:pPr>
    </w:p>
    <w:p w14:paraId="18FD073E" w14:textId="77777777" w:rsidR="008A660B" w:rsidRPr="007D05A0" w:rsidRDefault="008A660B" w:rsidP="008A660B">
      <w:pPr>
        <w:pStyle w:val="Brezrazmikov"/>
        <w:jc w:val="both"/>
        <w:rPr>
          <w:rFonts w:ascii="Arial" w:hAnsi="Arial" w:cs="Arial"/>
          <w:sz w:val="24"/>
          <w:szCs w:val="24"/>
          <w:lang w:val="sl-SI"/>
        </w:rPr>
      </w:pPr>
      <w:r w:rsidRPr="007D05A0">
        <w:rPr>
          <w:rFonts w:ascii="Arial" w:hAnsi="Arial" w:cs="Arial"/>
          <w:sz w:val="24"/>
          <w:szCs w:val="24"/>
          <w:lang w:val="sl-SI"/>
        </w:rPr>
        <w:t xml:space="preserve">a) Negativno oceno je </w:t>
      </w:r>
      <w:r>
        <w:rPr>
          <w:rFonts w:ascii="Arial" w:hAnsi="Arial" w:cs="Arial"/>
          <w:sz w:val="24"/>
          <w:szCs w:val="24"/>
          <w:lang w:val="sl-SI"/>
        </w:rPr>
        <w:t>dobila</w:t>
      </w:r>
      <w:r w:rsidRPr="007D05A0">
        <w:rPr>
          <w:rFonts w:ascii="Arial" w:hAnsi="Arial" w:cs="Arial"/>
          <w:sz w:val="24"/>
          <w:szCs w:val="24"/>
          <w:lang w:val="sl-SI"/>
        </w:rPr>
        <w:t xml:space="preserve"> </w:t>
      </w:r>
      <w:r w:rsidRPr="007D05A0">
        <w:rPr>
          <w:rFonts w:ascii="Arial" w:hAnsi="Arial" w:cs="Arial"/>
          <w:position w:val="-24"/>
          <w:sz w:val="24"/>
          <w:szCs w:val="24"/>
          <w:lang w:val="sl-SI"/>
        </w:rPr>
        <w:object w:dxaOrig="380" w:dyaOrig="639" w14:anchorId="76501829">
          <v:shape id="_x0000_i1109" type="#_x0000_t75" style="width:19.2pt;height:31.8pt" o:ole="">
            <v:imagedata r:id="rId178" o:title=""/>
          </v:shape>
          <o:OLEObject Type="Embed" ProgID="Equation.DSMT4" ShapeID="_x0000_i1109" DrawAspect="Content" ObjectID="_1648895078" r:id="rId179"/>
        </w:object>
      </w:r>
      <w:r w:rsidRPr="007D05A0">
        <w:rPr>
          <w:rFonts w:ascii="Arial" w:hAnsi="Arial" w:cs="Arial"/>
          <w:sz w:val="24"/>
          <w:szCs w:val="24"/>
          <w:lang w:val="sl-SI"/>
        </w:rPr>
        <w:t xml:space="preserve"> učencev.</w:t>
      </w:r>
    </w:p>
    <w:p w14:paraId="3E0BA5EC" w14:textId="77777777" w:rsidR="008A660B" w:rsidRPr="007D05A0" w:rsidRDefault="008A660B" w:rsidP="008A660B">
      <w:pPr>
        <w:spacing w:line="240" w:lineRule="auto"/>
        <w:jc w:val="both"/>
        <w:rPr>
          <w:rFonts w:ascii="Arial" w:hAnsi="Arial" w:cs="Arial"/>
          <w:szCs w:val="24"/>
        </w:rPr>
      </w:pPr>
      <w:r w:rsidRPr="007D05A0">
        <w:rPr>
          <w:rFonts w:ascii="Arial" w:hAnsi="Arial" w:cs="Arial"/>
          <w:szCs w:val="24"/>
        </w:rPr>
        <w:t>b) Odlično</w:t>
      </w:r>
      <w:r>
        <w:rPr>
          <w:rFonts w:ascii="Arial" w:hAnsi="Arial" w:cs="Arial"/>
          <w:szCs w:val="24"/>
        </w:rPr>
        <w:t xml:space="preserve"> oceno so dobili</w:t>
      </w:r>
      <w:r w:rsidRPr="007D05A0">
        <w:rPr>
          <w:rFonts w:ascii="Arial" w:hAnsi="Arial" w:cs="Arial"/>
          <w:szCs w:val="24"/>
        </w:rPr>
        <w:t xml:space="preserve"> 4 učenci, prav dobro 10 učencev, dobro 6 učencev, zadostno 3 učenci in nezadostno 1 učenec.</w:t>
      </w:r>
    </w:p>
    <w:p w14:paraId="5FE924C0" w14:textId="77777777" w:rsidR="008A660B" w:rsidRPr="007D05A0" w:rsidRDefault="008A660B" w:rsidP="008A660B">
      <w:pPr>
        <w:spacing w:after="200"/>
        <w:rPr>
          <w:rFonts w:ascii="Arial" w:hAnsi="Arial" w:cs="Arial"/>
          <w:szCs w:val="24"/>
        </w:rPr>
      </w:pPr>
    </w:p>
    <w:p w14:paraId="0E33C7AC" w14:textId="77777777" w:rsidR="008A660B" w:rsidRPr="007D05A0" w:rsidRDefault="008A660B" w:rsidP="008A660B">
      <w:pPr>
        <w:pStyle w:val="Odstavekseznama"/>
        <w:numPr>
          <w:ilvl w:val="0"/>
          <w:numId w:val="5"/>
        </w:numPr>
        <w:spacing w:line="240" w:lineRule="auto"/>
        <w:jc w:val="both"/>
        <w:rPr>
          <w:rFonts w:ascii="Arial" w:hAnsi="Arial" w:cs="Arial"/>
          <w:szCs w:val="24"/>
        </w:rPr>
      </w:pP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96"/>
        <w:gridCol w:w="2207"/>
        <w:gridCol w:w="2132"/>
        <w:gridCol w:w="1966"/>
        <w:gridCol w:w="1965"/>
      </w:tblGrid>
      <w:tr w:rsidR="008A660B" w:rsidRPr="007D05A0" w14:paraId="0F42BB98" w14:textId="77777777" w:rsidTr="008A660B">
        <w:tc>
          <w:tcPr>
            <w:tcW w:w="2242" w:type="dxa"/>
          </w:tcPr>
          <w:p w14:paraId="737FD6DD" w14:textId="77777777" w:rsidR="008A660B" w:rsidRPr="007D05A0" w:rsidRDefault="008A660B" w:rsidP="00FA547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a) </w:t>
            </w:r>
            <w:r w:rsidRPr="007D05A0">
              <w:rPr>
                <w:rFonts w:ascii="Arial" w:hAnsi="Arial" w:cs="Arial"/>
                <w:position w:val="-24"/>
                <w:szCs w:val="24"/>
              </w:rPr>
              <w:object w:dxaOrig="480" w:dyaOrig="639" w14:anchorId="79BBD47A">
                <v:shape id="_x0000_i1110" type="#_x0000_t75" style="width:24pt;height:31.8pt" o:ole="">
                  <v:imagedata r:id="rId180" o:title=""/>
                </v:shape>
                <o:OLEObject Type="Embed" ProgID="Equation.DSMT4" ShapeID="_x0000_i1110" DrawAspect="Content" ObjectID="_1648895079" r:id="rId181"/>
              </w:object>
            </w:r>
          </w:p>
        </w:tc>
        <w:tc>
          <w:tcPr>
            <w:tcW w:w="2252" w:type="dxa"/>
          </w:tcPr>
          <w:p w14:paraId="0A62E422" w14:textId="77777777" w:rsidR="008A660B" w:rsidRPr="007D05A0" w:rsidRDefault="008A660B" w:rsidP="00FA547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b) </w:t>
            </w:r>
            <w:r w:rsidRPr="007D05A0">
              <w:rPr>
                <w:rFonts w:ascii="Arial" w:hAnsi="Arial" w:cs="Arial"/>
                <w:position w:val="-24"/>
                <w:szCs w:val="24"/>
              </w:rPr>
              <w:object w:dxaOrig="520" w:dyaOrig="639" w14:anchorId="35D348A1">
                <v:shape id="_x0000_i1111" type="#_x0000_t75" style="width:26.4pt;height:31.8pt" o:ole="">
                  <v:imagedata r:id="rId182" o:title=""/>
                </v:shape>
                <o:OLEObject Type="Embed" ProgID="Equation.DSMT4" ShapeID="_x0000_i1111" DrawAspect="Content" ObjectID="_1648895080" r:id="rId183"/>
              </w:object>
            </w:r>
          </w:p>
        </w:tc>
        <w:tc>
          <w:tcPr>
            <w:tcW w:w="2174" w:type="dxa"/>
          </w:tcPr>
          <w:p w14:paraId="0ED6ABF8" w14:textId="77777777" w:rsidR="008A660B" w:rsidRPr="007D05A0" w:rsidRDefault="008A660B" w:rsidP="00FA547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c) </w:t>
            </w:r>
            <w:r w:rsidRPr="007D05A0">
              <w:rPr>
                <w:rFonts w:ascii="Arial" w:hAnsi="Arial" w:cs="Arial"/>
                <w:position w:val="-24"/>
                <w:szCs w:val="24"/>
              </w:rPr>
              <w:object w:dxaOrig="540" w:dyaOrig="639" w14:anchorId="05960928">
                <v:shape id="_x0000_i1112" type="#_x0000_t75" style="width:27pt;height:31.8pt" o:ole="">
                  <v:imagedata r:id="rId184" o:title=""/>
                </v:shape>
                <o:OLEObject Type="Embed" ProgID="Equation.DSMT4" ShapeID="_x0000_i1112" DrawAspect="Content" ObjectID="_1648895081" r:id="rId185"/>
              </w:object>
            </w:r>
          </w:p>
        </w:tc>
        <w:tc>
          <w:tcPr>
            <w:tcW w:w="2007" w:type="dxa"/>
          </w:tcPr>
          <w:p w14:paraId="5C9004BC" w14:textId="77777777" w:rsidR="008A660B" w:rsidRPr="007D05A0" w:rsidRDefault="008A660B" w:rsidP="00FA547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č) </w:t>
            </w:r>
            <w:r w:rsidR="00F22756" w:rsidRPr="007D05A0">
              <w:rPr>
                <w:rFonts w:ascii="Arial" w:hAnsi="Arial" w:cs="Arial"/>
                <w:position w:val="-24"/>
                <w:szCs w:val="24"/>
              </w:rPr>
              <w:object w:dxaOrig="400" w:dyaOrig="620" w14:anchorId="67E9EDA4">
                <v:shape id="_x0000_i1113" type="#_x0000_t75" style="width:20.4pt;height:30.6pt" o:ole="">
                  <v:imagedata r:id="rId186" o:title=""/>
                </v:shape>
                <o:OLEObject Type="Embed" ProgID="Equation.DSMT4" ShapeID="_x0000_i1113" DrawAspect="Content" ObjectID="_1648895082" r:id="rId187"/>
              </w:object>
            </w:r>
          </w:p>
        </w:tc>
        <w:tc>
          <w:tcPr>
            <w:tcW w:w="2007" w:type="dxa"/>
          </w:tcPr>
          <w:p w14:paraId="1C12909E" w14:textId="77777777" w:rsidR="008A660B" w:rsidRPr="007D05A0" w:rsidRDefault="008A660B" w:rsidP="00FA547A">
            <w:pPr>
              <w:jc w:val="both"/>
              <w:rPr>
                <w:rFonts w:ascii="Arial" w:hAnsi="Arial" w:cs="Arial"/>
                <w:szCs w:val="24"/>
              </w:rPr>
            </w:pPr>
            <w:r w:rsidRPr="007D05A0">
              <w:rPr>
                <w:rFonts w:ascii="Arial" w:hAnsi="Arial" w:cs="Arial"/>
                <w:szCs w:val="24"/>
              </w:rPr>
              <w:t xml:space="preserve">d) </w:t>
            </w:r>
            <w:r w:rsidRPr="007D05A0">
              <w:rPr>
                <w:rFonts w:ascii="Arial" w:hAnsi="Arial" w:cs="Arial"/>
                <w:position w:val="-24"/>
                <w:szCs w:val="24"/>
              </w:rPr>
              <w:object w:dxaOrig="360" w:dyaOrig="639" w14:anchorId="144E8991">
                <v:shape id="_x0000_i1114" type="#_x0000_t75" style="width:18.6pt;height:31.8pt" o:ole="">
                  <v:imagedata r:id="rId188" o:title=""/>
                </v:shape>
                <o:OLEObject Type="Embed" ProgID="Equation.DSMT4" ShapeID="_x0000_i1114" DrawAspect="Content" ObjectID="_1648895083" r:id="rId189"/>
              </w:object>
            </w:r>
          </w:p>
        </w:tc>
      </w:tr>
    </w:tbl>
    <w:p w14:paraId="0E23608E" w14:textId="77777777" w:rsidR="002F5DDB" w:rsidRPr="007D05A0" w:rsidRDefault="002F5DDB" w:rsidP="008A660B">
      <w:pPr>
        <w:pStyle w:val="Brezrazmikov"/>
        <w:jc w:val="both"/>
        <w:rPr>
          <w:rFonts w:ascii="Arial" w:hAnsi="Arial" w:cs="Arial"/>
          <w:sz w:val="24"/>
          <w:szCs w:val="24"/>
          <w:lang w:val="sl-SI"/>
        </w:rPr>
      </w:pPr>
    </w:p>
    <w:sectPr w:rsidR="002F5DDB" w:rsidRPr="007D05A0" w:rsidSect="00856B42">
      <w:headerReference w:type="default" r:id="rId190"/>
      <w:pgSz w:w="11906" w:h="16838"/>
      <w:pgMar w:top="720" w:right="720" w:bottom="720" w:left="720" w:header="283" w:footer="28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D45F436" w14:textId="77777777" w:rsidR="00256D43" w:rsidRDefault="00256D43" w:rsidP="000F370A">
      <w:pPr>
        <w:spacing w:line="240" w:lineRule="auto"/>
      </w:pPr>
      <w:r>
        <w:separator/>
      </w:r>
    </w:p>
  </w:endnote>
  <w:endnote w:type="continuationSeparator" w:id="0">
    <w:p w14:paraId="5737E1B7" w14:textId="77777777" w:rsidR="00256D43" w:rsidRDefault="00256D43" w:rsidP="000F370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EE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4000ACFF" w:usb2="00000001" w:usb3="00000000" w:csb0="000001FF" w:csb1="00000000"/>
  </w:font>
  <w:font w:name="Myriad Pro">
    <w:altName w:val="Arial"/>
    <w:panose1 w:val="00000000000000000000"/>
    <w:charset w:val="00"/>
    <w:family w:val="swiss"/>
    <w:notTrueType/>
    <w:pitch w:val="variable"/>
    <w:sig w:usb0="A00002AF" w:usb1="5000204B" w:usb2="00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285DB20" w14:textId="77777777" w:rsidR="000F370A" w:rsidRDefault="000F370A">
    <w:pPr>
      <w:pStyle w:val="Noga"/>
    </w:pPr>
    <w:r>
      <w:rPr>
        <w:noProof/>
        <w:lang w:eastAsia="sl-SI"/>
      </w:rPr>
      <w:drawing>
        <wp:inline distT="0" distB="0" distL="0" distR="0" wp14:anchorId="397ACA42" wp14:editId="36AE1028">
          <wp:extent cx="5760720" cy="323850"/>
          <wp:effectExtent l="0" t="0" r="0" b="0"/>
          <wp:docPr id="3" name="Slika 3" descr="pasica ucimse ucimte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Slika 2" descr="pasica ucimse ucimte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t="20737" b="20507"/>
                  <a:stretch/>
                </pic:blipFill>
                <pic:spPr bwMode="auto">
                  <a:xfrm>
                    <a:off x="0" y="0"/>
                    <a:ext cx="5760720" cy="3238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400431D" w14:textId="77777777" w:rsidR="00256D43" w:rsidRDefault="00256D43" w:rsidP="000F370A">
      <w:pPr>
        <w:spacing w:line="240" w:lineRule="auto"/>
      </w:pPr>
      <w:r>
        <w:separator/>
      </w:r>
    </w:p>
  </w:footnote>
  <w:footnote w:type="continuationSeparator" w:id="0">
    <w:p w14:paraId="6D6F9C34" w14:textId="77777777" w:rsidR="00256D43" w:rsidRDefault="00256D43" w:rsidP="000F370A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Style w:val="Tabelamrea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5228"/>
      <w:gridCol w:w="5228"/>
    </w:tblGrid>
    <w:tr w:rsidR="000F370A" w:rsidRPr="0058627E" w14:paraId="72A25C33" w14:textId="77777777" w:rsidTr="00C740D5">
      <w:tc>
        <w:tcPr>
          <w:tcW w:w="5228" w:type="dxa"/>
        </w:tcPr>
        <w:p w14:paraId="0E1B3277" w14:textId="77777777" w:rsidR="000F370A" w:rsidRPr="0058627E" w:rsidRDefault="000F370A" w:rsidP="000F370A">
          <w:pPr>
            <w:pStyle w:val="Glava"/>
            <w:rPr>
              <w:rFonts w:ascii="Arial" w:hAnsi="Arial" w:cs="Arial"/>
              <w:szCs w:val="24"/>
            </w:rPr>
          </w:pPr>
          <w:r>
            <w:rPr>
              <w:rFonts w:ascii="Arial" w:hAnsi="Arial" w:cs="Arial"/>
              <w:szCs w:val="24"/>
            </w:rPr>
            <w:t>Seštevanje in odštevanje ulomkov</w:t>
          </w:r>
        </w:p>
      </w:tc>
      <w:tc>
        <w:tcPr>
          <w:tcW w:w="5228" w:type="dxa"/>
        </w:tcPr>
        <w:p w14:paraId="446BB242" w14:textId="77777777" w:rsidR="000F370A" w:rsidRPr="0058627E" w:rsidRDefault="000F370A" w:rsidP="000F370A">
          <w:pPr>
            <w:pStyle w:val="Glava"/>
            <w:rPr>
              <w:rFonts w:ascii="Arial" w:hAnsi="Arial" w:cs="Arial"/>
              <w:szCs w:val="24"/>
            </w:rPr>
          </w:pPr>
          <w:r w:rsidRPr="0058627E">
            <w:rPr>
              <w:rFonts w:ascii="Arial" w:hAnsi="Arial" w:cs="Arial"/>
              <w:szCs w:val="24"/>
            </w:rPr>
            <w:t>Ime in priimek: _____</w:t>
          </w:r>
          <w:r>
            <w:rPr>
              <w:rFonts w:ascii="Arial" w:hAnsi="Arial" w:cs="Arial"/>
              <w:szCs w:val="24"/>
            </w:rPr>
            <w:t>_</w:t>
          </w:r>
          <w:r w:rsidRPr="0058627E">
            <w:rPr>
              <w:rFonts w:ascii="Arial" w:hAnsi="Arial" w:cs="Arial"/>
              <w:szCs w:val="24"/>
            </w:rPr>
            <w:t>____________________</w:t>
          </w:r>
        </w:p>
      </w:tc>
    </w:tr>
  </w:tbl>
  <w:p w14:paraId="59B802A4" w14:textId="77777777" w:rsidR="000F370A" w:rsidRPr="000F370A" w:rsidRDefault="000F370A">
    <w:pPr>
      <w:pStyle w:val="Glava"/>
      <w:rPr>
        <w:sz w:val="2"/>
        <w:szCs w:val="2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Style w:val="Tabelamrea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5228"/>
      <w:gridCol w:w="5228"/>
    </w:tblGrid>
    <w:tr w:rsidR="00856B42" w:rsidRPr="0058627E" w14:paraId="55289CAE" w14:textId="77777777" w:rsidTr="00C740D5">
      <w:tc>
        <w:tcPr>
          <w:tcW w:w="5228" w:type="dxa"/>
        </w:tcPr>
        <w:p w14:paraId="10637234" w14:textId="77777777" w:rsidR="00856B42" w:rsidRPr="0058627E" w:rsidRDefault="00856B42" w:rsidP="000F370A">
          <w:pPr>
            <w:pStyle w:val="Glava"/>
            <w:rPr>
              <w:rFonts w:ascii="Arial" w:hAnsi="Arial" w:cs="Arial"/>
              <w:szCs w:val="24"/>
            </w:rPr>
          </w:pPr>
          <w:r>
            <w:rPr>
              <w:rFonts w:ascii="Arial" w:hAnsi="Arial" w:cs="Arial"/>
              <w:szCs w:val="24"/>
            </w:rPr>
            <w:t>Seštevanje in odštevanje ulomkov</w:t>
          </w:r>
        </w:p>
      </w:tc>
      <w:tc>
        <w:tcPr>
          <w:tcW w:w="5228" w:type="dxa"/>
        </w:tcPr>
        <w:p w14:paraId="5220F374" w14:textId="77777777" w:rsidR="00856B42" w:rsidRPr="0058627E" w:rsidRDefault="00856B42" w:rsidP="00856B42">
          <w:pPr>
            <w:pStyle w:val="Glava"/>
            <w:jc w:val="right"/>
            <w:rPr>
              <w:rFonts w:ascii="Arial" w:hAnsi="Arial" w:cs="Arial"/>
              <w:szCs w:val="24"/>
            </w:rPr>
          </w:pPr>
          <w:r>
            <w:rPr>
              <w:rFonts w:ascii="Arial" w:hAnsi="Arial" w:cs="Arial"/>
              <w:szCs w:val="24"/>
            </w:rPr>
            <w:t>Rešitve</w:t>
          </w:r>
        </w:p>
      </w:tc>
    </w:tr>
  </w:tbl>
  <w:p w14:paraId="120F9C80" w14:textId="77777777" w:rsidR="00856B42" w:rsidRPr="000F370A" w:rsidRDefault="00856B42">
    <w:pPr>
      <w:pStyle w:val="Glava"/>
      <w:rPr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C56C7C"/>
    <w:multiLevelType w:val="hybridMultilevel"/>
    <w:tmpl w:val="02D04B6C"/>
    <w:lvl w:ilvl="0" w:tplc="0424000F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41A6F91"/>
    <w:multiLevelType w:val="hybridMultilevel"/>
    <w:tmpl w:val="3CB675A4"/>
    <w:lvl w:ilvl="0" w:tplc="81BC6AB8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2F1131"/>
    <w:multiLevelType w:val="hybridMultilevel"/>
    <w:tmpl w:val="A69C3AAA"/>
    <w:lvl w:ilvl="0" w:tplc="0CEAE2EC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413854E9"/>
    <w:multiLevelType w:val="hybridMultilevel"/>
    <w:tmpl w:val="BC28E6D4"/>
    <w:lvl w:ilvl="0" w:tplc="0BE493CE">
      <w:start w:val="1"/>
      <w:numFmt w:val="decimal"/>
      <w:lvlText w:val="%1."/>
      <w:lvlJc w:val="left"/>
      <w:pPr>
        <w:ind w:left="360" w:hanging="360"/>
      </w:pPr>
      <w:rPr>
        <w:b/>
        <w:bCs/>
        <w:color w:val="auto"/>
      </w:r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5C6312DA"/>
    <w:multiLevelType w:val="hybridMultilevel"/>
    <w:tmpl w:val="1BC01CE0"/>
    <w:lvl w:ilvl="0" w:tplc="0424000F">
      <w:start w:val="1"/>
      <w:numFmt w:val="decimal"/>
      <w:lvlText w:val="%1."/>
      <w:lvlJc w:val="left"/>
      <w:pPr>
        <w:ind w:left="360" w:hanging="360"/>
      </w:p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hyphenationZone w:val="425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C3EF2"/>
    <w:rsid w:val="000012AB"/>
    <w:rsid w:val="00003645"/>
    <w:rsid w:val="00003B73"/>
    <w:rsid w:val="00007717"/>
    <w:rsid w:val="0001237A"/>
    <w:rsid w:val="00012E2A"/>
    <w:rsid w:val="000149F6"/>
    <w:rsid w:val="00014E05"/>
    <w:rsid w:val="00015680"/>
    <w:rsid w:val="00016169"/>
    <w:rsid w:val="00016693"/>
    <w:rsid w:val="00020E61"/>
    <w:rsid w:val="00021E60"/>
    <w:rsid w:val="000227AB"/>
    <w:rsid w:val="00022CBE"/>
    <w:rsid w:val="0002336F"/>
    <w:rsid w:val="000239ED"/>
    <w:rsid w:val="000251F5"/>
    <w:rsid w:val="0002565D"/>
    <w:rsid w:val="0002587F"/>
    <w:rsid w:val="00025A6A"/>
    <w:rsid w:val="000277B7"/>
    <w:rsid w:val="00030526"/>
    <w:rsid w:val="000306B3"/>
    <w:rsid w:val="0003206F"/>
    <w:rsid w:val="0003276F"/>
    <w:rsid w:val="00032D55"/>
    <w:rsid w:val="000355E8"/>
    <w:rsid w:val="000367EB"/>
    <w:rsid w:val="00036C2F"/>
    <w:rsid w:val="00037866"/>
    <w:rsid w:val="000400DD"/>
    <w:rsid w:val="00040E02"/>
    <w:rsid w:val="000415B2"/>
    <w:rsid w:val="00041F6E"/>
    <w:rsid w:val="00042DD0"/>
    <w:rsid w:val="000437A5"/>
    <w:rsid w:val="00043E80"/>
    <w:rsid w:val="00044599"/>
    <w:rsid w:val="000453EC"/>
    <w:rsid w:val="00045842"/>
    <w:rsid w:val="00047F4E"/>
    <w:rsid w:val="00050C1A"/>
    <w:rsid w:val="000530BF"/>
    <w:rsid w:val="00053E7C"/>
    <w:rsid w:val="000555AC"/>
    <w:rsid w:val="000557F7"/>
    <w:rsid w:val="00056613"/>
    <w:rsid w:val="00060FD4"/>
    <w:rsid w:val="00060FDE"/>
    <w:rsid w:val="00061732"/>
    <w:rsid w:val="00061A66"/>
    <w:rsid w:val="00062B58"/>
    <w:rsid w:val="000638BD"/>
    <w:rsid w:val="000650EB"/>
    <w:rsid w:val="00070E42"/>
    <w:rsid w:val="000725A2"/>
    <w:rsid w:val="00074C8B"/>
    <w:rsid w:val="00075E6D"/>
    <w:rsid w:val="00076362"/>
    <w:rsid w:val="0007678F"/>
    <w:rsid w:val="00077A1E"/>
    <w:rsid w:val="00077F3E"/>
    <w:rsid w:val="000803DA"/>
    <w:rsid w:val="00081A2C"/>
    <w:rsid w:val="000841A0"/>
    <w:rsid w:val="000843C0"/>
    <w:rsid w:val="0008453F"/>
    <w:rsid w:val="0008569B"/>
    <w:rsid w:val="00085E28"/>
    <w:rsid w:val="00085E2B"/>
    <w:rsid w:val="000900F0"/>
    <w:rsid w:val="00090801"/>
    <w:rsid w:val="0009085A"/>
    <w:rsid w:val="00091E2C"/>
    <w:rsid w:val="0009223F"/>
    <w:rsid w:val="000924EE"/>
    <w:rsid w:val="00093106"/>
    <w:rsid w:val="00093125"/>
    <w:rsid w:val="00094322"/>
    <w:rsid w:val="000963A8"/>
    <w:rsid w:val="00097359"/>
    <w:rsid w:val="00097D99"/>
    <w:rsid w:val="000A010B"/>
    <w:rsid w:val="000A0B5E"/>
    <w:rsid w:val="000A22F2"/>
    <w:rsid w:val="000A28C7"/>
    <w:rsid w:val="000A2AB8"/>
    <w:rsid w:val="000A742D"/>
    <w:rsid w:val="000B0953"/>
    <w:rsid w:val="000B0D16"/>
    <w:rsid w:val="000B3EC8"/>
    <w:rsid w:val="000B6434"/>
    <w:rsid w:val="000B6569"/>
    <w:rsid w:val="000B6AF8"/>
    <w:rsid w:val="000B6D44"/>
    <w:rsid w:val="000C0428"/>
    <w:rsid w:val="000C21A3"/>
    <w:rsid w:val="000C2538"/>
    <w:rsid w:val="000C27FB"/>
    <w:rsid w:val="000C28E8"/>
    <w:rsid w:val="000C2FB0"/>
    <w:rsid w:val="000C3495"/>
    <w:rsid w:val="000C497A"/>
    <w:rsid w:val="000C4A18"/>
    <w:rsid w:val="000C50C2"/>
    <w:rsid w:val="000C5626"/>
    <w:rsid w:val="000C6AB8"/>
    <w:rsid w:val="000C6F5A"/>
    <w:rsid w:val="000C7745"/>
    <w:rsid w:val="000D0066"/>
    <w:rsid w:val="000D128E"/>
    <w:rsid w:val="000D1CBB"/>
    <w:rsid w:val="000D2415"/>
    <w:rsid w:val="000D25D5"/>
    <w:rsid w:val="000D2D44"/>
    <w:rsid w:val="000D48F3"/>
    <w:rsid w:val="000D5BA2"/>
    <w:rsid w:val="000D6035"/>
    <w:rsid w:val="000D703E"/>
    <w:rsid w:val="000E0552"/>
    <w:rsid w:val="000E0B23"/>
    <w:rsid w:val="000E0C55"/>
    <w:rsid w:val="000E2A8B"/>
    <w:rsid w:val="000E42B4"/>
    <w:rsid w:val="000E44DD"/>
    <w:rsid w:val="000E48E4"/>
    <w:rsid w:val="000E55AB"/>
    <w:rsid w:val="000E74FF"/>
    <w:rsid w:val="000F0357"/>
    <w:rsid w:val="000F2885"/>
    <w:rsid w:val="000F370A"/>
    <w:rsid w:val="000F3BAF"/>
    <w:rsid w:val="000F4047"/>
    <w:rsid w:val="000F6033"/>
    <w:rsid w:val="0010187F"/>
    <w:rsid w:val="001025F5"/>
    <w:rsid w:val="001026FC"/>
    <w:rsid w:val="00103850"/>
    <w:rsid w:val="001042EA"/>
    <w:rsid w:val="00104E1D"/>
    <w:rsid w:val="00105A69"/>
    <w:rsid w:val="0010648B"/>
    <w:rsid w:val="00110DBD"/>
    <w:rsid w:val="00111C6E"/>
    <w:rsid w:val="00112623"/>
    <w:rsid w:val="00112638"/>
    <w:rsid w:val="0011315B"/>
    <w:rsid w:val="001132FF"/>
    <w:rsid w:val="001136E2"/>
    <w:rsid w:val="00113A9C"/>
    <w:rsid w:val="00113F7E"/>
    <w:rsid w:val="001166FF"/>
    <w:rsid w:val="0012039F"/>
    <w:rsid w:val="001215ED"/>
    <w:rsid w:val="001224E2"/>
    <w:rsid w:val="00122BA5"/>
    <w:rsid w:val="00124EA3"/>
    <w:rsid w:val="00126C5F"/>
    <w:rsid w:val="00127C16"/>
    <w:rsid w:val="00130412"/>
    <w:rsid w:val="00130B3F"/>
    <w:rsid w:val="00131470"/>
    <w:rsid w:val="00132EE0"/>
    <w:rsid w:val="0013392F"/>
    <w:rsid w:val="00134A93"/>
    <w:rsid w:val="00134BC4"/>
    <w:rsid w:val="001357C8"/>
    <w:rsid w:val="0014064F"/>
    <w:rsid w:val="001408BD"/>
    <w:rsid w:val="00140DF5"/>
    <w:rsid w:val="00142EDA"/>
    <w:rsid w:val="001444ED"/>
    <w:rsid w:val="001446B9"/>
    <w:rsid w:val="0014473A"/>
    <w:rsid w:val="00144DE1"/>
    <w:rsid w:val="00144F69"/>
    <w:rsid w:val="0014574C"/>
    <w:rsid w:val="00145838"/>
    <w:rsid w:val="00145A8A"/>
    <w:rsid w:val="00147BC5"/>
    <w:rsid w:val="001504D1"/>
    <w:rsid w:val="0015058B"/>
    <w:rsid w:val="00150B9C"/>
    <w:rsid w:val="00154128"/>
    <w:rsid w:val="001553FE"/>
    <w:rsid w:val="00155456"/>
    <w:rsid w:val="00156CFD"/>
    <w:rsid w:val="00160961"/>
    <w:rsid w:val="00160E77"/>
    <w:rsid w:val="00161F07"/>
    <w:rsid w:val="00162507"/>
    <w:rsid w:val="00165117"/>
    <w:rsid w:val="00165531"/>
    <w:rsid w:val="001673CE"/>
    <w:rsid w:val="00167B52"/>
    <w:rsid w:val="00170F58"/>
    <w:rsid w:val="00171FCA"/>
    <w:rsid w:val="00174452"/>
    <w:rsid w:val="00174C19"/>
    <w:rsid w:val="001757A3"/>
    <w:rsid w:val="00175E2B"/>
    <w:rsid w:val="00176942"/>
    <w:rsid w:val="00177017"/>
    <w:rsid w:val="00177CC5"/>
    <w:rsid w:val="001808BE"/>
    <w:rsid w:val="00180D86"/>
    <w:rsid w:val="00181031"/>
    <w:rsid w:val="00181A6E"/>
    <w:rsid w:val="00181C85"/>
    <w:rsid w:val="0018267F"/>
    <w:rsid w:val="00183D14"/>
    <w:rsid w:val="00186C8E"/>
    <w:rsid w:val="00191D26"/>
    <w:rsid w:val="00192304"/>
    <w:rsid w:val="00192DD1"/>
    <w:rsid w:val="001931D3"/>
    <w:rsid w:val="00193BD9"/>
    <w:rsid w:val="001943BA"/>
    <w:rsid w:val="0019569B"/>
    <w:rsid w:val="00197704"/>
    <w:rsid w:val="00197835"/>
    <w:rsid w:val="001A01D6"/>
    <w:rsid w:val="001A0916"/>
    <w:rsid w:val="001A272B"/>
    <w:rsid w:val="001A2FB5"/>
    <w:rsid w:val="001A4574"/>
    <w:rsid w:val="001A6E15"/>
    <w:rsid w:val="001A7432"/>
    <w:rsid w:val="001A7640"/>
    <w:rsid w:val="001A7D3F"/>
    <w:rsid w:val="001B136E"/>
    <w:rsid w:val="001B2D2C"/>
    <w:rsid w:val="001B3AE2"/>
    <w:rsid w:val="001B3B1E"/>
    <w:rsid w:val="001B4096"/>
    <w:rsid w:val="001B49E6"/>
    <w:rsid w:val="001B6473"/>
    <w:rsid w:val="001C1EE1"/>
    <w:rsid w:val="001C2C3C"/>
    <w:rsid w:val="001C61AB"/>
    <w:rsid w:val="001C622C"/>
    <w:rsid w:val="001C7042"/>
    <w:rsid w:val="001D0A3E"/>
    <w:rsid w:val="001D0C9A"/>
    <w:rsid w:val="001D2E48"/>
    <w:rsid w:val="001D3A89"/>
    <w:rsid w:val="001D48D5"/>
    <w:rsid w:val="001D4CB8"/>
    <w:rsid w:val="001D5CF8"/>
    <w:rsid w:val="001D5EEF"/>
    <w:rsid w:val="001D63CC"/>
    <w:rsid w:val="001D640E"/>
    <w:rsid w:val="001D651B"/>
    <w:rsid w:val="001D77B6"/>
    <w:rsid w:val="001E08C3"/>
    <w:rsid w:val="001E212D"/>
    <w:rsid w:val="001E2309"/>
    <w:rsid w:val="001E3085"/>
    <w:rsid w:val="001E733C"/>
    <w:rsid w:val="001E7A8C"/>
    <w:rsid w:val="001F1956"/>
    <w:rsid w:val="001F2F0C"/>
    <w:rsid w:val="001F3C56"/>
    <w:rsid w:val="001F70FB"/>
    <w:rsid w:val="0020024F"/>
    <w:rsid w:val="00201963"/>
    <w:rsid w:val="002028F3"/>
    <w:rsid w:val="00203075"/>
    <w:rsid w:val="002046F0"/>
    <w:rsid w:val="00205EB2"/>
    <w:rsid w:val="00205F85"/>
    <w:rsid w:val="00206522"/>
    <w:rsid w:val="002074DF"/>
    <w:rsid w:val="00207C02"/>
    <w:rsid w:val="00210028"/>
    <w:rsid w:val="00210084"/>
    <w:rsid w:val="00210671"/>
    <w:rsid w:val="0021106C"/>
    <w:rsid w:val="0021137A"/>
    <w:rsid w:val="0021157D"/>
    <w:rsid w:val="00212AE9"/>
    <w:rsid w:val="00213614"/>
    <w:rsid w:val="0021440F"/>
    <w:rsid w:val="0021513E"/>
    <w:rsid w:val="00215A43"/>
    <w:rsid w:val="00215D03"/>
    <w:rsid w:val="00216044"/>
    <w:rsid w:val="0021686E"/>
    <w:rsid w:val="00221E1D"/>
    <w:rsid w:val="00222479"/>
    <w:rsid w:val="002224D9"/>
    <w:rsid w:val="002232B0"/>
    <w:rsid w:val="00225FB4"/>
    <w:rsid w:val="0022761C"/>
    <w:rsid w:val="00232BA6"/>
    <w:rsid w:val="002339E3"/>
    <w:rsid w:val="002343B8"/>
    <w:rsid w:val="002351EA"/>
    <w:rsid w:val="002362A5"/>
    <w:rsid w:val="002362E5"/>
    <w:rsid w:val="00236778"/>
    <w:rsid w:val="00237D11"/>
    <w:rsid w:val="00240118"/>
    <w:rsid w:val="0024014E"/>
    <w:rsid w:val="002405A5"/>
    <w:rsid w:val="00242266"/>
    <w:rsid w:val="00243B58"/>
    <w:rsid w:val="00244600"/>
    <w:rsid w:val="002452BE"/>
    <w:rsid w:val="0024608C"/>
    <w:rsid w:val="0024652F"/>
    <w:rsid w:val="00247443"/>
    <w:rsid w:val="00250118"/>
    <w:rsid w:val="002509D4"/>
    <w:rsid w:val="00250F8D"/>
    <w:rsid w:val="00251610"/>
    <w:rsid w:val="00252AD2"/>
    <w:rsid w:val="00253C99"/>
    <w:rsid w:val="00254C7F"/>
    <w:rsid w:val="0025576B"/>
    <w:rsid w:val="00255AA0"/>
    <w:rsid w:val="002566D6"/>
    <w:rsid w:val="002569B5"/>
    <w:rsid w:val="00256D43"/>
    <w:rsid w:val="00256D70"/>
    <w:rsid w:val="0025765B"/>
    <w:rsid w:val="0025798F"/>
    <w:rsid w:val="0026019D"/>
    <w:rsid w:val="002603FC"/>
    <w:rsid w:val="00261DCD"/>
    <w:rsid w:val="002620C9"/>
    <w:rsid w:val="0026260B"/>
    <w:rsid w:val="00264A93"/>
    <w:rsid w:val="00264C26"/>
    <w:rsid w:val="00264D09"/>
    <w:rsid w:val="00266209"/>
    <w:rsid w:val="00266D87"/>
    <w:rsid w:val="00267755"/>
    <w:rsid w:val="00267F9F"/>
    <w:rsid w:val="0027114B"/>
    <w:rsid w:val="00271235"/>
    <w:rsid w:val="00273B80"/>
    <w:rsid w:val="002741BF"/>
    <w:rsid w:val="00275E95"/>
    <w:rsid w:val="00276079"/>
    <w:rsid w:val="002766E9"/>
    <w:rsid w:val="002805B9"/>
    <w:rsid w:val="00280681"/>
    <w:rsid w:val="002822BE"/>
    <w:rsid w:val="00282736"/>
    <w:rsid w:val="00284FBD"/>
    <w:rsid w:val="00287D2F"/>
    <w:rsid w:val="0029248A"/>
    <w:rsid w:val="00292E18"/>
    <w:rsid w:val="00295914"/>
    <w:rsid w:val="00296E2C"/>
    <w:rsid w:val="002971A7"/>
    <w:rsid w:val="00297D56"/>
    <w:rsid w:val="002A0155"/>
    <w:rsid w:val="002A0264"/>
    <w:rsid w:val="002A0C85"/>
    <w:rsid w:val="002A0EFF"/>
    <w:rsid w:val="002A1399"/>
    <w:rsid w:val="002A1424"/>
    <w:rsid w:val="002A2335"/>
    <w:rsid w:val="002A2BE1"/>
    <w:rsid w:val="002A3256"/>
    <w:rsid w:val="002A4D09"/>
    <w:rsid w:val="002A5C37"/>
    <w:rsid w:val="002A67BC"/>
    <w:rsid w:val="002A72FC"/>
    <w:rsid w:val="002B0A25"/>
    <w:rsid w:val="002B0D89"/>
    <w:rsid w:val="002B3E7F"/>
    <w:rsid w:val="002B4D1E"/>
    <w:rsid w:val="002B5251"/>
    <w:rsid w:val="002B7195"/>
    <w:rsid w:val="002B71B5"/>
    <w:rsid w:val="002C13E0"/>
    <w:rsid w:val="002C2268"/>
    <w:rsid w:val="002C4E2C"/>
    <w:rsid w:val="002C68D1"/>
    <w:rsid w:val="002D070C"/>
    <w:rsid w:val="002D250A"/>
    <w:rsid w:val="002D311A"/>
    <w:rsid w:val="002D3596"/>
    <w:rsid w:val="002D6E96"/>
    <w:rsid w:val="002E0E88"/>
    <w:rsid w:val="002E0FBB"/>
    <w:rsid w:val="002E1266"/>
    <w:rsid w:val="002E1A23"/>
    <w:rsid w:val="002E1E9C"/>
    <w:rsid w:val="002E21FF"/>
    <w:rsid w:val="002E36D6"/>
    <w:rsid w:val="002E3BEA"/>
    <w:rsid w:val="002F20AE"/>
    <w:rsid w:val="002F38BB"/>
    <w:rsid w:val="002F42F0"/>
    <w:rsid w:val="002F5A68"/>
    <w:rsid w:val="002F5B41"/>
    <w:rsid w:val="002F5DDB"/>
    <w:rsid w:val="002F7708"/>
    <w:rsid w:val="00300180"/>
    <w:rsid w:val="003002FF"/>
    <w:rsid w:val="0030138F"/>
    <w:rsid w:val="00301926"/>
    <w:rsid w:val="00301B81"/>
    <w:rsid w:val="003032CE"/>
    <w:rsid w:val="003072B4"/>
    <w:rsid w:val="00310500"/>
    <w:rsid w:val="00312808"/>
    <w:rsid w:val="003136BD"/>
    <w:rsid w:val="0031426B"/>
    <w:rsid w:val="00314A29"/>
    <w:rsid w:val="00314B90"/>
    <w:rsid w:val="00314DC9"/>
    <w:rsid w:val="0031567E"/>
    <w:rsid w:val="00317A9B"/>
    <w:rsid w:val="00317AD9"/>
    <w:rsid w:val="00317F86"/>
    <w:rsid w:val="003221AD"/>
    <w:rsid w:val="0032323C"/>
    <w:rsid w:val="0032393D"/>
    <w:rsid w:val="0032494C"/>
    <w:rsid w:val="00325271"/>
    <w:rsid w:val="003257C2"/>
    <w:rsid w:val="00325AB1"/>
    <w:rsid w:val="003272CF"/>
    <w:rsid w:val="00330CDE"/>
    <w:rsid w:val="00331BC4"/>
    <w:rsid w:val="00332DF0"/>
    <w:rsid w:val="00334E3B"/>
    <w:rsid w:val="00335B2B"/>
    <w:rsid w:val="003379E6"/>
    <w:rsid w:val="00340331"/>
    <w:rsid w:val="003437C2"/>
    <w:rsid w:val="0034382C"/>
    <w:rsid w:val="00344636"/>
    <w:rsid w:val="00344CE9"/>
    <w:rsid w:val="0034529A"/>
    <w:rsid w:val="0034793F"/>
    <w:rsid w:val="0034794D"/>
    <w:rsid w:val="0035100E"/>
    <w:rsid w:val="00351FDC"/>
    <w:rsid w:val="00352802"/>
    <w:rsid w:val="0035318E"/>
    <w:rsid w:val="003552D4"/>
    <w:rsid w:val="003558CE"/>
    <w:rsid w:val="00355BA5"/>
    <w:rsid w:val="00356BFD"/>
    <w:rsid w:val="00357C6C"/>
    <w:rsid w:val="00360A8F"/>
    <w:rsid w:val="00362B69"/>
    <w:rsid w:val="00362C71"/>
    <w:rsid w:val="00363CBF"/>
    <w:rsid w:val="0036409A"/>
    <w:rsid w:val="00364C80"/>
    <w:rsid w:val="0036716F"/>
    <w:rsid w:val="00367240"/>
    <w:rsid w:val="003708F3"/>
    <w:rsid w:val="00371CEC"/>
    <w:rsid w:val="00372908"/>
    <w:rsid w:val="00373305"/>
    <w:rsid w:val="003734C2"/>
    <w:rsid w:val="00373CCC"/>
    <w:rsid w:val="00375191"/>
    <w:rsid w:val="003751CE"/>
    <w:rsid w:val="00375964"/>
    <w:rsid w:val="00377893"/>
    <w:rsid w:val="003809A6"/>
    <w:rsid w:val="00382E52"/>
    <w:rsid w:val="003844B4"/>
    <w:rsid w:val="00386363"/>
    <w:rsid w:val="00386DE4"/>
    <w:rsid w:val="00387FAC"/>
    <w:rsid w:val="00391C5E"/>
    <w:rsid w:val="00391D04"/>
    <w:rsid w:val="0039293D"/>
    <w:rsid w:val="00392F12"/>
    <w:rsid w:val="00393510"/>
    <w:rsid w:val="0039552D"/>
    <w:rsid w:val="003971B2"/>
    <w:rsid w:val="003A0B63"/>
    <w:rsid w:val="003A1DE3"/>
    <w:rsid w:val="003A3FE4"/>
    <w:rsid w:val="003A4FAD"/>
    <w:rsid w:val="003B17F4"/>
    <w:rsid w:val="003B1A29"/>
    <w:rsid w:val="003B4FDC"/>
    <w:rsid w:val="003B5BB5"/>
    <w:rsid w:val="003B6541"/>
    <w:rsid w:val="003B7EC4"/>
    <w:rsid w:val="003C0847"/>
    <w:rsid w:val="003C0DB5"/>
    <w:rsid w:val="003C1519"/>
    <w:rsid w:val="003C1EEA"/>
    <w:rsid w:val="003C1F86"/>
    <w:rsid w:val="003C2B01"/>
    <w:rsid w:val="003C2F82"/>
    <w:rsid w:val="003C30C3"/>
    <w:rsid w:val="003C327F"/>
    <w:rsid w:val="003C36C1"/>
    <w:rsid w:val="003C411B"/>
    <w:rsid w:val="003C484B"/>
    <w:rsid w:val="003C50A1"/>
    <w:rsid w:val="003C55F0"/>
    <w:rsid w:val="003D000B"/>
    <w:rsid w:val="003D314F"/>
    <w:rsid w:val="003D427B"/>
    <w:rsid w:val="003D4525"/>
    <w:rsid w:val="003D4C75"/>
    <w:rsid w:val="003D5C34"/>
    <w:rsid w:val="003D7099"/>
    <w:rsid w:val="003E052B"/>
    <w:rsid w:val="003E0737"/>
    <w:rsid w:val="003E0CF2"/>
    <w:rsid w:val="003E0DE0"/>
    <w:rsid w:val="003E245D"/>
    <w:rsid w:val="003E35CE"/>
    <w:rsid w:val="003E3A6C"/>
    <w:rsid w:val="003E3AC0"/>
    <w:rsid w:val="003E3CC0"/>
    <w:rsid w:val="003E4D6B"/>
    <w:rsid w:val="003E5AFA"/>
    <w:rsid w:val="003E5D68"/>
    <w:rsid w:val="003E714D"/>
    <w:rsid w:val="003E7A4E"/>
    <w:rsid w:val="003F2184"/>
    <w:rsid w:val="003F23AA"/>
    <w:rsid w:val="003F321F"/>
    <w:rsid w:val="003F48A0"/>
    <w:rsid w:val="003F4F90"/>
    <w:rsid w:val="003F5243"/>
    <w:rsid w:val="003F563F"/>
    <w:rsid w:val="003F65D1"/>
    <w:rsid w:val="003F6B2F"/>
    <w:rsid w:val="003F72C1"/>
    <w:rsid w:val="0040327B"/>
    <w:rsid w:val="004037DE"/>
    <w:rsid w:val="00403E2A"/>
    <w:rsid w:val="00404D5B"/>
    <w:rsid w:val="004050BE"/>
    <w:rsid w:val="004057F1"/>
    <w:rsid w:val="00405ABD"/>
    <w:rsid w:val="0040733E"/>
    <w:rsid w:val="00407DFB"/>
    <w:rsid w:val="004116F5"/>
    <w:rsid w:val="00411DC6"/>
    <w:rsid w:val="004125DD"/>
    <w:rsid w:val="00412721"/>
    <w:rsid w:val="004131B3"/>
    <w:rsid w:val="0041340E"/>
    <w:rsid w:val="00413931"/>
    <w:rsid w:val="00417FBD"/>
    <w:rsid w:val="00420383"/>
    <w:rsid w:val="00420FC3"/>
    <w:rsid w:val="00423547"/>
    <w:rsid w:val="00424342"/>
    <w:rsid w:val="00425B20"/>
    <w:rsid w:val="00426B97"/>
    <w:rsid w:val="0042739A"/>
    <w:rsid w:val="004316C7"/>
    <w:rsid w:val="00431CBF"/>
    <w:rsid w:val="00431DDF"/>
    <w:rsid w:val="0043282E"/>
    <w:rsid w:val="00434E78"/>
    <w:rsid w:val="00436060"/>
    <w:rsid w:val="004362D6"/>
    <w:rsid w:val="0043761D"/>
    <w:rsid w:val="00440A45"/>
    <w:rsid w:val="004410EF"/>
    <w:rsid w:val="00442EB0"/>
    <w:rsid w:val="00444FE4"/>
    <w:rsid w:val="00445789"/>
    <w:rsid w:val="00445D14"/>
    <w:rsid w:val="004473BE"/>
    <w:rsid w:val="00451FDD"/>
    <w:rsid w:val="00452AED"/>
    <w:rsid w:val="0045317E"/>
    <w:rsid w:val="00453E28"/>
    <w:rsid w:val="0045463E"/>
    <w:rsid w:val="004558F6"/>
    <w:rsid w:val="00455BF7"/>
    <w:rsid w:val="0045638D"/>
    <w:rsid w:val="004567AF"/>
    <w:rsid w:val="004570D3"/>
    <w:rsid w:val="00460D43"/>
    <w:rsid w:val="00464F0E"/>
    <w:rsid w:val="00465163"/>
    <w:rsid w:val="0046532C"/>
    <w:rsid w:val="00465B9D"/>
    <w:rsid w:val="004672A8"/>
    <w:rsid w:val="00467A28"/>
    <w:rsid w:val="00467BE5"/>
    <w:rsid w:val="00470CD9"/>
    <w:rsid w:val="00471274"/>
    <w:rsid w:val="00471BFB"/>
    <w:rsid w:val="00474F2D"/>
    <w:rsid w:val="0047555D"/>
    <w:rsid w:val="00475768"/>
    <w:rsid w:val="00477B16"/>
    <w:rsid w:val="00477D1A"/>
    <w:rsid w:val="00477FB2"/>
    <w:rsid w:val="004801A5"/>
    <w:rsid w:val="0048196B"/>
    <w:rsid w:val="00482488"/>
    <w:rsid w:val="00482718"/>
    <w:rsid w:val="00484625"/>
    <w:rsid w:val="00485766"/>
    <w:rsid w:val="00485BD9"/>
    <w:rsid w:val="00486BF3"/>
    <w:rsid w:val="00487E79"/>
    <w:rsid w:val="00491A31"/>
    <w:rsid w:val="00491AB5"/>
    <w:rsid w:val="004923F7"/>
    <w:rsid w:val="0049597E"/>
    <w:rsid w:val="004961C5"/>
    <w:rsid w:val="004970A2"/>
    <w:rsid w:val="004A037B"/>
    <w:rsid w:val="004A20F2"/>
    <w:rsid w:val="004A3172"/>
    <w:rsid w:val="004A3533"/>
    <w:rsid w:val="004A39F4"/>
    <w:rsid w:val="004A4E37"/>
    <w:rsid w:val="004A53DB"/>
    <w:rsid w:val="004B1FC5"/>
    <w:rsid w:val="004B27F8"/>
    <w:rsid w:val="004B354C"/>
    <w:rsid w:val="004B4A3A"/>
    <w:rsid w:val="004B4F12"/>
    <w:rsid w:val="004B5C6E"/>
    <w:rsid w:val="004B669F"/>
    <w:rsid w:val="004C0769"/>
    <w:rsid w:val="004C3501"/>
    <w:rsid w:val="004C4A96"/>
    <w:rsid w:val="004C55E0"/>
    <w:rsid w:val="004D00B7"/>
    <w:rsid w:val="004D0AD0"/>
    <w:rsid w:val="004D1971"/>
    <w:rsid w:val="004D3167"/>
    <w:rsid w:val="004D3241"/>
    <w:rsid w:val="004D3B6D"/>
    <w:rsid w:val="004D50F6"/>
    <w:rsid w:val="004E0C5C"/>
    <w:rsid w:val="004E1E2A"/>
    <w:rsid w:val="004E3802"/>
    <w:rsid w:val="004E3980"/>
    <w:rsid w:val="004E3C9F"/>
    <w:rsid w:val="004E4063"/>
    <w:rsid w:val="004E4455"/>
    <w:rsid w:val="004E4C00"/>
    <w:rsid w:val="004F091C"/>
    <w:rsid w:val="004F382A"/>
    <w:rsid w:val="004F4369"/>
    <w:rsid w:val="004F4D7F"/>
    <w:rsid w:val="004F50D5"/>
    <w:rsid w:val="004F5F18"/>
    <w:rsid w:val="004F5FAD"/>
    <w:rsid w:val="004F7624"/>
    <w:rsid w:val="0050230E"/>
    <w:rsid w:val="005046DD"/>
    <w:rsid w:val="005067FC"/>
    <w:rsid w:val="005076C4"/>
    <w:rsid w:val="0051092F"/>
    <w:rsid w:val="00512A6C"/>
    <w:rsid w:val="00513FBB"/>
    <w:rsid w:val="005144B9"/>
    <w:rsid w:val="00514ECB"/>
    <w:rsid w:val="00516512"/>
    <w:rsid w:val="00517424"/>
    <w:rsid w:val="00522520"/>
    <w:rsid w:val="00523036"/>
    <w:rsid w:val="00524D2C"/>
    <w:rsid w:val="0052555C"/>
    <w:rsid w:val="00526A99"/>
    <w:rsid w:val="00527471"/>
    <w:rsid w:val="005328BD"/>
    <w:rsid w:val="00534868"/>
    <w:rsid w:val="00534C82"/>
    <w:rsid w:val="00535199"/>
    <w:rsid w:val="00536D9B"/>
    <w:rsid w:val="005370D6"/>
    <w:rsid w:val="00540217"/>
    <w:rsid w:val="0054185D"/>
    <w:rsid w:val="00541B4C"/>
    <w:rsid w:val="00542B83"/>
    <w:rsid w:val="00542C0A"/>
    <w:rsid w:val="00543079"/>
    <w:rsid w:val="005505A6"/>
    <w:rsid w:val="00550941"/>
    <w:rsid w:val="005511F7"/>
    <w:rsid w:val="00551F7E"/>
    <w:rsid w:val="0055260A"/>
    <w:rsid w:val="00553195"/>
    <w:rsid w:val="00553331"/>
    <w:rsid w:val="00553CD8"/>
    <w:rsid w:val="005543DF"/>
    <w:rsid w:val="00554625"/>
    <w:rsid w:val="005578E2"/>
    <w:rsid w:val="00560A57"/>
    <w:rsid w:val="00561D17"/>
    <w:rsid w:val="0056200E"/>
    <w:rsid w:val="0056245D"/>
    <w:rsid w:val="00564A94"/>
    <w:rsid w:val="00564D64"/>
    <w:rsid w:val="00565C81"/>
    <w:rsid w:val="00566680"/>
    <w:rsid w:val="00566750"/>
    <w:rsid w:val="00567280"/>
    <w:rsid w:val="0056732A"/>
    <w:rsid w:val="00570D0D"/>
    <w:rsid w:val="00571588"/>
    <w:rsid w:val="0057261C"/>
    <w:rsid w:val="00574278"/>
    <w:rsid w:val="00574B02"/>
    <w:rsid w:val="005777F4"/>
    <w:rsid w:val="00580093"/>
    <w:rsid w:val="005801B6"/>
    <w:rsid w:val="00580831"/>
    <w:rsid w:val="005810CF"/>
    <w:rsid w:val="00581217"/>
    <w:rsid w:val="00581CAF"/>
    <w:rsid w:val="00582CD9"/>
    <w:rsid w:val="005834CE"/>
    <w:rsid w:val="005840B0"/>
    <w:rsid w:val="00584A28"/>
    <w:rsid w:val="00584E15"/>
    <w:rsid w:val="00585709"/>
    <w:rsid w:val="00586178"/>
    <w:rsid w:val="00586398"/>
    <w:rsid w:val="00586E1E"/>
    <w:rsid w:val="005920AC"/>
    <w:rsid w:val="00592619"/>
    <w:rsid w:val="00592644"/>
    <w:rsid w:val="00592B59"/>
    <w:rsid w:val="00592D50"/>
    <w:rsid w:val="00593739"/>
    <w:rsid w:val="0059375C"/>
    <w:rsid w:val="005937E4"/>
    <w:rsid w:val="0059392F"/>
    <w:rsid w:val="00594027"/>
    <w:rsid w:val="00595693"/>
    <w:rsid w:val="00596491"/>
    <w:rsid w:val="005A013B"/>
    <w:rsid w:val="005A42C3"/>
    <w:rsid w:val="005A44EA"/>
    <w:rsid w:val="005A5462"/>
    <w:rsid w:val="005B01A0"/>
    <w:rsid w:val="005B1BBF"/>
    <w:rsid w:val="005B231D"/>
    <w:rsid w:val="005B26F4"/>
    <w:rsid w:val="005B4544"/>
    <w:rsid w:val="005B5000"/>
    <w:rsid w:val="005B67CD"/>
    <w:rsid w:val="005C05F4"/>
    <w:rsid w:val="005C273A"/>
    <w:rsid w:val="005C43E2"/>
    <w:rsid w:val="005C44A4"/>
    <w:rsid w:val="005C570F"/>
    <w:rsid w:val="005C5A84"/>
    <w:rsid w:val="005C6555"/>
    <w:rsid w:val="005C726C"/>
    <w:rsid w:val="005D0BD3"/>
    <w:rsid w:val="005D143D"/>
    <w:rsid w:val="005D1B43"/>
    <w:rsid w:val="005D2406"/>
    <w:rsid w:val="005D3D5B"/>
    <w:rsid w:val="005D5824"/>
    <w:rsid w:val="005D6140"/>
    <w:rsid w:val="005D6563"/>
    <w:rsid w:val="005D6CA4"/>
    <w:rsid w:val="005D7293"/>
    <w:rsid w:val="005D7ED5"/>
    <w:rsid w:val="005E0794"/>
    <w:rsid w:val="005E0C13"/>
    <w:rsid w:val="005E1FEA"/>
    <w:rsid w:val="005E35E5"/>
    <w:rsid w:val="005E3DA6"/>
    <w:rsid w:val="005E4415"/>
    <w:rsid w:val="005E482D"/>
    <w:rsid w:val="005E4A0E"/>
    <w:rsid w:val="005E4F26"/>
    <w:rsid w:val="005E58D2"/>
    <w:rsid w:val="005E6704"/>
    <w:rsid w:val="005E6CB5"/>
    <w:rsid w:val="005E6E43"/>
    <w:rsid w:val="005F00FA"/>
    <w:rsid w:val="005F0C45"/>
    <w:rsid w:val="005F0E77"/>
    <w:rsid w:val="005F22FD"/>
    <w:rsid w:val="005F2416"/>
    <w:rsid w:val="005F2AA7"/>
    <w:rsid w:val="005F6337"/>
    <w:rsid w:val="005F698A"/>
    <w:rsid w:val="005F74F2"/>
    <w:rsid w:val="00600FB3"/>
    <w:rsid w:val="006018F5"/>
    <w:rsid w:val="006022FD"/>
    <w:rsid w:val="00602E44"/>
    <w:rsid w:val="006033F1"/>
    <w:rsid w:val="00603A16"/>
    <w:rsid w:val="0060424D"/>
    <w:rsid w:val="0060464B"/>
    <w:rsid w:val="006056B5"/>
    <w:rsid w:val="00606924"/>
    <w:rsid w:val="006074AB"/>
    <w:rsid w:val="00607D0E"/>
    <w:rsid w:val="006112D9"/>
    <w:rsid w:val="006114A5"/>
    <w:rsid w:val="00611647"/>
    <w:rsid w:val="00611E8B"/>
    <w:rsid w:val="0061276A"/>
    <w:rsid w:val="00612D05"/>
    <w:rsid w:val="0061458E"/>
    <w:rsid w:val="00614B02"/>
    <w:rsid w:val="00614FA5"/>
    <w:rsid w:val="006150EC"/>
    <w:rsid w:val="0061722D"/>
    <w:rsid w:val="00617498"/>
    <w:rsid w:val="00620301"/>
    <w:rsid w:val="006205D0"/>
    <w:rsid w:val="00621A16"/>
    <w:rsid w:val="006223FE"/>
    <w:rsid w:val="00622429"/>
    <w:rsid w:val="00622E61"/>
    <w:rsid w:val="0062325D"/>
    <w:rsid w:val="006246E2"/>
    <w:rsid w:val="00625FB2"/>
    <w:rsid w:val="00626A26"/>
    <w:rsid w:val="006274DD"/>
    <w:rsid w:val="0063135F"/>
    <w:rsid w:val="00631456"/>
    <w:rsid w:val="006316F3"/>
    <w:rsid w:val="00631BC9"/>
    <w:rsid w:val="00631C95"/>
    <w:rsid w:val="00631C9A"/>
    <w:rsid w:val="00631FBE"/>
    <w:rsid w:val="00634A7C"/>
    <w:rsid w:val="006350E8"/>
    <w:rsid w:val="006364F9"/>
    <w:rsid w:val="0064066B"/>
    <w:rsid w:val="00640A06"/>
    <w:rsid w:val="00642FC8"/>
    <w:rsid w:val="00643252"/>
    <w:rsid w:val="00643305"/>
    <w:rsid w:val="006434BE"/>
    <w:rsid w:val="00643C94"/>
    <w:rsid w:val="006457E2"/>
    <w:rsid w:val="00646E22"/>
    <w:rsid w:val="0065071A"/>
    <w:rsid w:val="00650898"/>
    <w:rsid w:val="00651070"/>
    <w:rsid w:val="00651A0D"/>
    <w:rsid w:val="00654CC3"/>
    <w:rsid w:val="00657CDD"/>
    <w:rsid w:val="00660862"/>
    <w:rsid w:val="0066191F"/>
    <w:rsid w:val="00661FA9"/>
    <w:rsid w:val="00663862"/>
    <w:rsid w:val="00663B31"/>
    <w:rsid w:val="00663E15"/>
    <w:rsid w:val="00666CFD"/>
    <w:rsid w:val="006738EB"/>
    <w:rsid w:val="006739CD"/>
    <w:rsid w:val="006836C2"/>
    <w:rsid w:val="00683AB0"/>
    <w:rsid w:val="0068581F"/>
    <w:rsid w:val="00686000"/>
    <w:rsid w:val="00687219"/>
    <w:rsid w:val="0068763A"/>
    <w:rsid w:val="00691A36"/>
    <w:rsid w:val="0069223E"/>
    <w:rsid w:val="00692BDF"/>
    <w:rsid w:val="00693EBA"/>
    <w:rsid w:val="0069457A"/>
    <w:rsid w:val="00695115"/>
    <w:rsid w:val="00697763"/>
    <w:rsid w:val="006978B4"/>
    <w:rsid w:val="00697974"/>
    <w:rsid w:val="006A2401"/>
    <w:rsid w:val="006A4493"/>
    <w:rsid w:val="006A4DF3"/>
    <w:rsid w:val="006A5D63"/>
    <w:rsid w:val="006A6FD0"/>
    <w:rsid w:val="006A7081"/>
    <w:rsid w:val="006B10D0"/>
    <w:rsid w:val="006B3577"/>
    <w:rsid w:val="006B4679"/>
    <w:rsid w:val="006B4ACC"/>
    <w:rsid w:val="006B502E"/>
    <w:rsid w:val="006B559A"/>
    <w:rsid w:val="006B6CE2"/>
    <w:rsid w:val="006B7687"/>
    <w:rsid w:val="006B7947"/>
    <w:rsid w:val="006C1572"/>
    <w:rsid w:val="006C2813"/>
    <w:rsid w:val="006C3EF2"/>
    <w:rsid w:val="006C5671"/>
    <w:rsid w:val="006C7BEF"/>
    <w:rsid w:val="006C7F3F"/>
    <w:rsid w:val="006D2D5F"/>
    <w:rsid w:val="006D38E2"/>
    <w:rsid w:val="006D50C9"/>
    <w:rsid w:val="006D5EB6"/>
    <w:rsid w:val="006D637A"/>
    <w:rsid w:val="006D6B50"/>
    <w:rsid w:val="006D6E50"/>
    <w:rsid w:val="006D6EC7"/>
    <w:rsid w:val="006E16A4"/>
    <w:rsid w:val="006E2E03"/>
    <w:rsid w:val="006E39ED"/>
    <w:rsid w:val="006E3D9E"/>
    <w:rsid w:val="006E685C"/>
    <w:rsid w:val="006E6E2C"/>
    <w:rsid w:val="006E7B74"/>
    <w:rsid w:val="006E7BEB"/>
    <w:rsid w:val="006E7E83"/>
    <w:rsid w:val="006F0A6C"/>
    <w:rsid w:val="006F1B49"/>
    <w:rsid w:val="006F3A94"/>
    <w:rsid w:val="006F3D65"/>
    <w:rsid w:val="006F49CC"/>
    <w:rsid w:val="006F5A8F"/>
    <w:rsid w:val="006F6710"/>
    <w:rsid w:val="006F68B5"/>
    <w:rsid w:val="006F792F"/>
    <w:rsid w:val="00700412"/>
    <w:rsid w:val="00702B76"/>
    <w:rsid w:val="00702C7A"/>
    <w:rsid w:val="0070341D"/>
    <w:rsid w:val="00703707"/>
    <w:rsid w:val="00704999"/>
    <w:rsid w:val="007050EB"/>
    <w:rsid w:val="00705C13"/>
    <w:rsid w:val="007118F2"/>
    <w:rsid w:val="007118FE"/>
    <w:rsid w:val="007124FA"/>
    <w:rsid w:val="00712CDA"/>
    <w:rsid w:val="00714D6E"/>
    <w:rsid w:val="007151CF"/>
    <w:rsid w:val="00715388"/>
    <w:rsid w:val="00717665"/>
    <w:rsid w:val="00722574"/>
    <w:rsid w:val="0072270A"/>
    <w:rsid w:val="00722D8E"/>
    <w:rsid w:val="007230B3"/>
    <w:rsid w:val="00724DDA"/>
    <w:rsid w:val="007252D1"/>
    <w:rsid w:val="00725DCA"/>
    <w:rsid w:val="00726377"/>
    <w:rsid w:val="007275D9"/>
    <w:rsid w:val="00727746"/>
    <w:rsid w:val="007349B7"/>
    <w:rsid w:val="00735C92"/>
    <w:rsid w:val="00737119"/>
    <w:rsid w:val="00741CD0"/>
    <w:rsid w:val="00743991"/>
    <w:rsid w:val="00746AC7"/>
    <w:rsid w:val="00746B2F"/>
    <w:rsid w:val="00750301"/>
    <w:rsid w:val="00750790"/>
    <w:rsid w:val="00750D0C"/>
    <w:rsid w:val="007512FD"/>
    <w:rsid w:val="00751F1C"/>
    <w:rsid w:val="00754C26"/>
    <w:rsid w:val="0075636E"/>
    <w:rsid w:val="00761729"/>
    <w:rsid w:val="00762141"/>
    <w:rsid w:val="007634C0"/>
    <w:rsid w:val="00764EFE"/>
    <w:rsid w:val="00765362"/>
    <w:rsid w:val="00765E86"/>
    <w:rsid w:val="00766961"/>
    <w:rsid w:val="00767DDF"/>
    <w:rsid w:val="007705A9"/>
    <w:rsid w:val="0077094F"/>
    <w:rsid w:val="0077334D"/>
    <w:rsid w:val="0077555F"/>
    <w:rsid w:val="00776239"/>
    <w:rsid w:val="00776C8E"/>
    <w:rsid w:val="007773C3"/>
    <w:rsid w:val="00780130"/>
    <w:rsid w:val="007801A4"/>
    <w:rsid w:val="00780E09"/>
    <w:rsid w:val="00783BE7"/>
    <w:rsid w:val="00784694"/>
    <w:rsid w:val="00784DB8"/>
    <w:rsid w:val="007865C8"/>
    <w:rsid w:val="0079105F"/>
    <w:rsid w:val="00791590"/>
    <w:rsid w:val="00793318"/>
    <w:rsid w:val="0079340E"/>
    <w:rsid w:val="00793E9F"/>
    <w:rsid w:val="007948DE"/>
    <w:rsid w:val="0079760A"/>
    <w:rsid w:val="007A03A9"/>
    <w:rsid w:val="007A1590"/>
    <w:rsid w:val="007A2D11"/>
    <w:rsid w:val="007A43F3"/>
    <w:rsid w:val="007A5306"/>
    <w:rsid w:val="007A56C9"/>
    <w:rsid w:val="007A73AF"/>
    <w:rsid w:val="007A7ABC"/>
    <w:rsid w:val="007B0037"/>
    <w:rsid w:val="007B2B97"/>
    <w:rsid w:val="007B34E9"/>
    <w:rsid w:val="007B4A0B"/>
    <w:rsid w:val="007B4A79"/>
    <w:rsid w:val="007B4FCE"/>
    <w:rsid w:val="007B662C"/>
    <w:rsid w:val="007C0A7A"/>
    <w:rsid w:val="007C0E9A"/>
    <w:rsid w:val="007C1942"/>
    <w:rsid w:val="007C4453"/>
    <w:rsid w:val="007D05A0"/>
    <w:rsid w:val="007D10E7"/>
    <w:rsid w:val="007D24C3"/>
    <w:rsid w:val="007D3DD1"/>
    <w:rsid w:val="007D482B"/>
    <w:rsid w:val="007D48AD"/>
    <w:rsid w:val="007D4EBE"/>
    <w:rsid w:val="007D50B0"/>
    <w:rsid w:val="007D6FC7"/>
    <w:rsid w:val="007D70F9"/>
    <w:rsid w:val="007D7B1D"/>
    <w:rsid w:val="007D7D40"/>
    <w:rsid w:val="007E1052"/>
    <w:rsid w:val="007E1CDA"/>
    <w:rsid w:val="007E2125"/>
    <w:rsid w:val="007E3948"/>
    <w:rsid w:val="007E3F42"/>
    <w:rsid w:val="007E4713"/>
    <w:rsid w:val="007E4D84"/>
    <w:rsid w:val="007E6621"/>
    <w:rsid w:val="007E76BB"/>
    <w:rsid w:val="007F0333"/>
    <w:rsid w:val="007F05FF"/>
    <w:rsid w:val="007F2682"/>
    <w:rsid w:val="007F2FD0"/>
    <w:rsid w:val="007F435E"/>
    <w:rsid w:val="007F4B92"/>
    <w:rsid w:val="007F4C6A"/>
    <w:rsid w:val="007F7A1A"/>
    <w:rsid w:val="008005EB"/>
    <w:rsid w:val="008030CA"/>
    <w:rsid w:val="00803B96"/>
    <w:rsid w:val="0080427F"/>
    <w:rsid w:val="0080591C"/>
    <w:rsid w:val="00810117"/>
    <w:rsid w:val="0081123E"/>
    <w:rsid w:val="00812413"/>
    <w:rsid w:val="008124F6"/>
    <w:rsid w:val="00813E56"/>
    <w:rsid w:val="00815255"/>
    <w:rsid w:val="00817026"/>
    <w:rsid w:val="00817832"/>
    <w:rsid w:val="0082038B"/>
    <w:rsid w:val="0082053A"/>
    <w:rsid w:val="008218B2"/>
    <w:rsid w:val="00822FF8"/>
    <w:rsid w:val="008238F8"/>
    <w:rsid w:val="0082418D"/>
    <w:rsid w:val="008250A3"/>
    <w:rsid w:val="00826002"/>
    <w:rsid w:val="008265F5"/>
    <w:rsid w:val="00826E76"/>
    <w:rsid w:val="00827D11"/>
    <w:rsid w:val="00830B06"/>
    <w:rsid w:val="00831447"/>
    <w:rsid w:val="00831973"/>
    <w:rsid w:val="00835979"/>
    <w:rsid w:val="00835A59"/>
    <w:rsid w:val="00841183"/>
    <w:rsid w:val="00841DD1"/>
    <w:rsid w:val="00841EF2"/>
    <w:rsid w:val="008423B5"/>
    <w:rsid w:val="0084396C"/>
    <w:rsid w:val="00846FBD"/>
    <w:rsid w:val="00851D59"/>
    <w:rsid w:val="00852F22"/>
    <w:rsid w:val="00856165"/>
    <w:rsid w:val="00856B42"/>
    <w:rsid w:val="00856BCB"/>
    <w:rsid w:val="0086382E"/>
    <w:rsid w:val="00863E15"/>
    <w:rsid w:val="0086427C"/>
    <w:rsid w:val="008642C3"/>
    <w:rsid w:val="00864994"/>
    <w:rsid w:val="00864A3B"/>
    <w:rsid w:val="00866385"/>
    <w:rsid w:val="008674F8"/>
    <w:rsid w:val="0087139C"/>
    <w:rsid w:val="00872A1F"/>
    <w:rsid w:val="008734BF"/>
    <w:rsid w:val="00875331"/>
    <w:rsid w:val="0087573E"/>
    <w:rsid w:val="008805DD"/>
    <w:rsid w:val="00882562"/>
    <w:rsid w:val="00886144"/>
    <w:rsid w:val="00886EFC"/>
    <w:rsid w:val="00887654"/>
    <w:rsid w:val="00887672"/>
    <w:rsid w:val="0088773F"/>
    <w:rsid w:val="00890D86"/>
    <w:rsid w:val="00895515"/>
    <w:rsid w:val="00896646"/>
    <w:rsid w:val="0089699F"/>
    <w:rsid w:val="008A0170"/>
    <w:rsid w:val="008A140D"/>
    <w:rsid w:val="008A2906"/>
    <w:rsid w:val="008A3D7B"/>
    <w:rsid w:val="008A3FB1"/>
    <w:rsid w:val="008A42D5"/>
    <w:rsid w:val="008A4752"/>
    <w:rsid w:val="008A4C5F"/>
    <w:rsid w:val="008A51BB"/>
    <w:rsid w:val="008A52AE"/>
    <w:rsid w:val="008A5828"/>
    <w:rsid w:val="008A660B"/>
    <w:rsid w:val="008A73DB"/>
    <w:rsid w:val="008A74B2"/>
    <w:rsid w:val="008A789C"/>
    <w:rsid w:val="008B01F1"/>
    <w:rsid w:val="008B06FE"/>
    <w:rsid w:val="008B13BE"/>
    <w:rsid w:val="008B2C46"/>
    <w:rsid w:val="008B3F46"/>
    <w:rsid w:val="008B569D"/>
    <w:rsid w:val="008B6232"/>
    <w:rsid w:val="008B7902"/>
    <w:rsid w:val="008B7DD2"/>
    <w:rsid w:val="008B7F3D"/>
    <w:rsid w:val="008C0422"/>
    <w:rsid w:val="008C07BB"/>
    <w:rsid w:val="008C1794"/>
    <w:rsid w:val="008C1D24"/>
    <w:rsid w:val="008C2310"/>
    <w:rsid w:val="008C2BF3"/>
    <w:rsid w:val="008C3478"/>
    <w:rsid w:val="008C3862"/>
    <w:rsid w:val="008D133D"/>
    <w:rsid w:val="008D33C9"/>
    <w:rsid w:val="008D39EB"/>
    <w:rsid w:val="008D67B1"/>
    <w:rsid w:val="008D697E"/>
    <w:rsid w:val="008D6EDE"/>
    <w:rsid w:val="008D7609"/>
    <w:rsid w:val="008E06C8"/>
    <w:rsid w:val="008E0C56"/>
    <w:rsid w:val="008E1448"/>
    <w:rsid w:val="008E1AF3"/>
    <w:rsid w:val="008E3E4C"/>
    <w:rsid w:val="008E4EAC"/>
    <w:rsid w:val="008E5807"/>
    <w:rsid w:val="008E6676"/>
    <w:rsid w:val="008E6BD3"/>
    <w:rsid w:val="008E73EE"/>
    <w:rsid w:val="008F014C"/>
    <w:rsid w:val="008F05AB"/>
    <w:rsid w:val="008F4B83"/>
    <w:rsid w:val="00900DF4"/>
    <w:rsid w:val="00900ECE"/>
    <w:rsid w:val="0090180F"/>
    <w:rsid w:val="009028E5"/>
    <w:rsid w:val="00903003"/>
    <w:rsid w:val="0090489C"/>
    <w:rsid w:val="009048F6"/>
    <w:rsid w:val="00905E72"/>
    <w:rsid w:val="009061F3"/>
    <w:rsid w:val="009106E7"/>
    <w:rsid w:val="00910A82"/>
    <w:rsid w:val="00911DDA"/>
    <w:rsid w:val="009129A4"/>
    <w:rsid w:val="00917DB0"/>
    <w:rsid w:val="00920348"/>
    <w:rsid w:val="00920BD7"/>
    <w:rsid w:val="009211C5"/>
    <w:rsid w:val="00922081"/>
    <w:rsid w:val="009242BF"/>
    <w:rsid w:val="009242F4"/>
    <w:rsid w:val="00924B48"/>
    <w:rsid w:val="009256A3"/>
    <w:rsid w:val="00930013"/>
    <w:rsid w:val="0093250C"/>
    <w:rsid w:val="00932BDE"/>
    <w:rsid w:val="0093347D"/>
    <w:rsid w:val="00933BF8"/>
    <w:rsid w:val="00934689"/>
    <w:rsid w:val="00940DC1"/>
    <w:rsid w:val="009413A9"/>
    <w:rsid w:val="00941756"/>
    <w:rsid w:val="009423D1"/>
    <w:rsid w:val="009442D2"/>
    <w:rsid w:val="00945654"/>
    <w:rsid w:val="009456B3"/>
    <w:rsid w:val="009466D6"/>
    <w:rsid w:val="00946EDD"/>
    <w:rsid w:val="00953699"/>
    <w:rsid w:val="0095425A"/>
    <w:rsid w:val="009543C7"/>
    <w:rsid w:val="00955AB9"/>
    <w:rsid w:val="00955D06"/>
    <w:rsid w:val="00956A05"/>
    <w:rsid w:val="0095731B"/>
    <w:rsid w:val="00960351"/>
    <w:rsid w:val="009612AB"/>
    <w:rsid w:val="0096244C"/>
    <w:rsid w:val="0096281C"/>
    <w:rsid w:val="00962892"/>
    <w:rsid w:val="00963CDB"/>
    <w:rsid w:val="00964D46"/>
    <w:rsid w:val="009656D3"/>
    <w:rsid w:val="009660B8"/>
    <w:rsid w:val="009663FF"/>
    <w:rsid w:val="00967FFA"/>
    <w:rsid w:val="00970468"/>
    <w:rsid w:val="009704AC"/>
    <w:rsid w:val="00970E8B"/>
    <w:rsid w:val="009720AB"/>
    <w:rsid w:val="00972E8A"/>
    <w:rsid w:val="00973C25"/>
    <w:rsid w:val="00975597"/>
    <w:rsid w:val="00976411"/>
    <w:rsid w:val="009767B4"/>
    <w:rsid w:val="00980E48"/>
    <w:rsid w:val="009812D1"/>
    <w:rsid w:val="00982C25"/>
    <w:rsid w:val="00982D22"/>
    <w:rsid w:val="00983BFF"/>
    <w:rsid w:val="00984077"/>
    <w:rsid w:val="00984C6D"/>
    <w:rsid w:val="00985CE3"/>
    <w:rsid w:val="0098668E"/>
    <w:rsid w:val="00986AB7"/>
    <w:rsid w:val="0098794C"/>
    <w:rsid w:val="009908B2"/>
    <w:rsid w:val="009928A0"/>
    <w:rsid w:val="0099505F"/>
    <w:rsid w:val="00996690"/>
    <w:rsid w:val="00997261"/>
    <w:rsid w:val="009A28BA"/>
    <w:rsid w:val="009A293A"/>
    <w:rsid w:val="009A4EBA"/>
    <w:rsid w:val="009A5B43"/>
    <w:rsid w:val="009A5E84"/>
    <w:rsid w:val="009B1711"/>
    <w:rsid w:val="009B18FF"/>
    <w:rsid w:val="009B1E31"/>
    <w:rsid w:val="009B3D3F"/>
    <w:rsid w:val="009B514B"/>
    <w:rsid w:val="009B51CD"/>
    <w:rsid w:val="009B6381"/>
    <w:rsid w:val="009B6A6A"/>
    <w:rsid w:val="009B6AFE"/>
    <w:rsid w:val="009B6DBF"/>
    <w:rsid w:val="009C0BF1"/>
    <w:rsid w:val="009C1342"/>
    <w:rsid w:val="009C3237"/>
    <w:rsid w:val="009C37CB"/>
    <w:rsid w:val="009C7505"/>
    <w:rsid w:val="009D0685"/>
    <w:rsid w:val="009D19FC"/>
    <w:rsid w:val="009D22AB"/>
    <w:rsid w:val="009D4EE8"/>
    <w:rsid w:val="009D59FE"/>
    <w:rsid w:val="009D5D2D"/>
    <w:rsid w:val="009D75A7"/>
    <w:rsid w:val="009D7BBF"/>
    <w:rsid w:val="009E1BB7"/>
    <w:rsid w:val="009E3C3B"/>
    <w:rsid w:val="009E3E26"/>
    <w:rsid w:val="009E4AAB"/>
    <w:rsid w:val="009E4F63"/>
    <w:rsid w:val="009E6949"/>
    <w:rsid w:val="009F1008"/>
    <w:rsid w:val="009F1D68"/>
    <w:rsid w:val="009F1EC1"/>
    <w:rsid w:val="009F1F28"/>
    <w:rsid w:val="009F342F"/>
    <w:rsid w:val="009F6485"/>
    <w:rsid w:val="009F671F"/>
    <w:rsid w:val="00A01175"/>
    <w:rsid w:val="00A01AD9"/>
    <w:rsid w:val="00A01B67"/>
    <w:rsid w:val="00A0256D"/>
    <w:rsid w:val="00A02FC6"/>
    <w:rsid w:val="00A033DB"/>
    <w:rsid w:val="00A0362C"/>
    <w:rsid w:val="00A038A8"/>
    <w:rsid w:val="00A051FE"/>
    <w:rsid w:val="00A052E9"/>
    <w:rsid w:val="00A06A14"/>
    <w:rsid w:val="00A06B50"/>
    <w:rsid w:val="00A06E6A"/>
    <w:rsid w:val="00A07935"/>
    <w:rsid w:val="00A10A54"/>
    <w:rsid w:val="00A11578"/>
    <w:rsid w:val="00A129AC"/>
    <w:rsid w:val="00A12AA7"/>
    <w:rsid w:val="00A13432"/>
    <w:rsid w:val="00A1734B"/>
    <w:rsid w:val="00A173EB"/>
    <w:rsid w:val="00A210AA"/>
    <w:rsid w:val="00A23923"/>
    <w:rsid w:val="00A268A6"/>
    <w:rsid w:val="00A269E5"/>
    <w:rsid w:val="00A26E96"/>
    <w:rsid w:val="00A2728D"/>
    <w:rsid w:val="00A277A8"/>
    <w:rsid w:val="00A27BDD"/>
    <w:rsid w:val="00A315A2"/>
    <w:rsid w:val="00A342F6"/>
    <w:rsid w:val="00A34CD0"/>
    <w:rsid w:val="00A36833"/>
    <w:rsid w:val="00A36857"/>
    <w:rsid w:val="00A37261"/>
    <w:rsid w:val="00A41793"/>
    <w:rsid w:val="00A42610"/>
    <w:rsid w:val="00A430BB"/>
    <w:rsid w:val="00A43AEF"/>
    <w:rsid w:val="00A44219"/>
    <w:rsid w:val="00A44487"/>
    <w:rsid w:val="00A45050"/>
    <w:rsid w:val="00A45D1B"/>
    <w:rsid w:val="00A4618E"/>
    <w:rsid w:val="00A50429"/>
    <w:rsid w:val="00A52664"/>
    <w:rsid w:val="00A52D99"/>
    <w:rsid w:val="00A5396E"/>
    <w:rsid w:val="00A56F90"/>
    <w:rsid w:val="00A60778"/>
    <w:rsid w:val="00A60A64"/>
    <w:rsid w:val="00A64709"/>
    <w:rsid w:val="00A70A6C"/>
    <w:rsid w:val="00A70D4A"/>
    <w:rsid w:val="00A70E14"/>
    <w:rsid w:val="00A73115"/>
    <w:rsid w:val="00A73925"/>
    <w:rsid w:val="00A73F1E"/>
    <w:rsid w:val="00A74D61"/>
    <w:rsid w:val="00A75711"/>
    <w:rsid w:val="00A77788"/>
    <w:rsid w:val="00A8251F"/>
    <w:rsid w:val="00A826E3"/>
    <w:rsid w:val="00A828C0"/>
    <w:rsid w:val="00A829D6"/>
    <w:rsid w:val="00A84302"/>
    <w:rsid w:val="00A8462B"/>
    <w:rsid w:val="00A84AA7"/>
    <w:rsid w:val="00A90DA2"/>
    <w:rsid w:val="00A92E8F"/>
    <w:rsid w:val="00A9423F"/>
    <w:rsid w:val="00A94C11"/>
    <w:rsid w:val="00A94F35"/>
    <w:rsid w:val="00A95D35"/>
    <w:rsid w:val="00A95DAD"/>
    <w:rsid w:val="00A96EAB"/>
    <w:rsid w:val="00AA08A3"/>
    <w:rsid w:val="00AA1F46"/>
    <w:rsid w:val="00AA3B3B"/>
    <w:rsid w:val="00AA5A4A"/>
    <w:rsid w:val="00AA7E56"/>
    <w:rsid w:val="00AB10B0"/>
    <w:rsid w:val="00AB1A2F"/>
    <w:rsid w:val="00AB2F76"/>
    <w:rsid w:val="00AB5A2E"/>
    <w:rsid w:val="00AB7EFF"/>
    <w:rsid w:val="00AC2B50"/>
    <w:rsid w:val="00AC4330"/>
    <w:rsid w:val="00AC4C4B"/>
    <w:rsid w:val="00AC5C55"/>
    <w:rsid w:val="00AC693F"/>
    <w:rsid w:val="00AC6EA9"/>
    <w:rsid w:val="00AC7864"/>
    <w:rsid w:val="00AD0583"/>
    <w:rsid w:val="00AD06DB"/>
    <w:rsid w:val="00AD2D63"/>
    <w:rsid w:val="00AD3F49"/>
    <w:rsid w:val="00AD5623"/>
    <w:rsid w:val="00AD5DA4"/>
    <w:rsid w:val="00AD5FDC"/>
    <w:rsid w:val="00AD7100"/>
    <w:rsid w:val="00AD72BA"/>
    <w:rsid w:val="00AE30A2"/>
    <w:rsid w:val="00AE4CC8"/>
    <w:rsid w:val="00AE558F"/>
    <w:rsid w:val="00AE5ABD"/>
    <w:rsid w:val="00AE60CA"/>
    <w:rsid w:val="00AE652A"/>
    <w:rsid w:val="00AE705E"/>
    <w:rsid w:val="00AF044C"/>
    <w:rsid w:val="00AF0FA1"/>
    <w:rsid w:val="00AF134B"/>
    <w:rsid w:val="00AF4E5E"/>
    <w:rsid w:val="00AF5EB1"/>
    <w:rsid w:val="00AF6AB6"/>
    <w:rsid w:val="00B01565"/>
    <w:rsid w:val="00B0232F"/>
    <w:rsid w:val="00B0244F"/>
    <w:rsid w:val="00B02A18"/>
    <w:rsid w:val="00B04989"/>
    <w:rsid w:val="00B05242"/>
    <w:rsid w:val="00B06470"/>
    <w:rsid w:val="00B07DE8"/>
    <w:rsid w:val="00B106D4"/>
    <w:rsid w:val="00B10E5C"/>
    <w:rsid w:val="00B12DE8"/>
    <w:rsid w:val="00B13036"/>
    <w:rsid w:val="00B145BE"/>
    <w:rsid w:val="00B14B53"/>
    <w:rsid w:val="00B15DE8"/>
    <w:rsid w:val="00B15EB2"/>
    <w:rsid w:val="00B16127"/>
    <w:rsid w:val="00B164F1"/>
    <w:rsid w:val="00B16DE6"/>
    <w:rsid w:val="00B17DAF"/>
    <w:rsid w:val="00B203A8"/>
    <w:rsid w:val="00B204B9"/>
    <w:rsid w:val="00B208D2"/>
    <w:rsid w:val="00B2105F"/>
    <w:rsid w:val="00B2339D"/>
    <w:rsid w:val="00B26F2F"/>
    <w:rsid w:val="00B27019"/>
    <w:rsid w:val="00B2750F"/>
    <w:rsid w:val="00B27A06"/>
    <w:rsid w:val="00B30BCD"/>
    <w:rsid w:val="00B31CF8"/>
    <w:rsid w:val="00B33450"/>
    <w:rsid w:val="00B343C9"/>
    <w:rsid w:val="00B3453E"/>
    <w:rsid w:val="00B346AD"/>
    <w:rsid w:val="00B362CA"/>
    <w:rsid w:val="00B4018F"/>
    <w:rsid w:val="00B401B8"/>
    <w:rsid w:val="00B412AF"/>
    <w:rsid w:val="00B417ED"/>
    <w:rsid w:val="00B43486"/>
    <w:rsid w:val="00B436E2"/>
    <w:rsid w:val="00B440E7"/>
    <w:rsid w:val="00B468A0"/>
    <w:rsid w:val="00B476AC"/>
    <w:rsid w:val="00B51C3B"/>
    <w:rsid w:val="00B52D6A"/>
    <w:rsid w:val="00B52FCC"/>
    <w:rsid w:val="00B5333C"/>
    <w:rsid w:val="00B53750"/>
    <w:rsid w:val="00B53754"/>
    <w:rsid w:val="00B53B4A"/>
    <w:rsid w:val="00B53E9D"/>
    <w:rsid w:val="00B57373"/>
    <w:rsid w:val="00B600A8"/>
    <w:rsid w:val="00B60931"/>
    <w:rsid w:val="00B60A4A"/>
    <w:rsid w:val="00B61393"/>
    <w:rsid w:val="00B614B5"/>
    <w:rsid w:val="00B61E3A"/>
    <w:rsid w:val="00B6228D"/>
    <w:rsid w:val="00B645EF"/>
    <w:rsid w:val="00B64732"/>
    <w:rsid w:val="00B65AB7"/>
    <w:rsid w:val="00B66AC8"/>
    <w:rsid w:val="00B66CBC"/>
    <w:rsid w:val="00B67BEB"/>
    <w:rsid w:val="00B70BD0"/>
    <w:rsid w:val="00B719FD"/>
    <w:rsid w:val="00B72C88"/>
    <w:rsid w:val="00B734EC"/>
    <w:rsid w:val="00B761CE"/>
    <w:rsid w:val="00B77126"/>
    <w:rsid w:val="00B82842"/>
    <w:rsid w:val="00B82C4C"/>
    <w:rsid w:val="00B8319D"/>
    <w:rsid w:val="00B84307"/>
    <w:rsid w:val="00B846A8"/>
    <w:rsid w:val="00B8481A"/>
    <w:rsid w:val="00B85C6B"/>
    <w:rsid w:val="00B867AD"/>
    <w:rsid w:val="00B8716A"/>
    <w:rsid w:val="00B90153"/>
    <w:rsid w:val="00B90E96"/>
    <w:rsid w:val="00B92271"/>
    <w:rsid w:val="00B92281"/>
    <w:rsid w:val="00B92E5B"/>
    <w:rsid w:val="00B9457C"/>
    <w:rsid w:val="00B946AF"/>
    <w:rsid w:val="00B94D05"/>
    <w:rsid w:val="00B950B3"/>
    <w:rsid w:val="00B95A3B"/>
    <w:rsid w:val="00BA050F"/>
    <w:rsid w:val="00BA10FD"/>
    <w:rsid w:val="00BA13D4"/>
    <w:rsid w:val="00BA23E5"/>
    <w:rsid w:val="00BA26F0"/>
    <w:rsid w:val="00BA3FC4"/>
    <w:rsid w:val="00BA45C3"/>
    <w:rsid w:val="00BA626B"/>
    <w:rsid w:val="00BB0A2E"/>
    <w:rsid w:val="00BB30EA"/>
    <w:rsid w:val="00BB6C14"/>
    <w:rsid w:val="00BB7A6E"/>
    <w:rsid w:val="00BC04DD"/>
    <w:rsid w:val="00BC20E8"/>
    <w:rsid w:val="00BC2A44"/>
    <w:rsid w:val="00BC3390"/>
    <w:rsid w:val="00BC40BE"/>
    <w:rsid w:val="00BD11F0"/>
    <w:rsid w:val="00BD1EC0"/>
    <w:rsid w:val="00BD2D91"/>
    <w:rsid w:val="00BD3E10"/>
    <w:rsid w:val="00BD5043"/>
    <w:rsid w:val="00BD50D5"/>
    <w:rsid w:val="00BD5E18"/>
    <w:rsid w:val="00BD5F42"/>
    <w:rsid w:val="00BD639F"/>
    <w:rsid w:val="00BE3091"/>
    <w:rsid w:val="00BE3B46"/>
    <w:rsid w:val="00BE549F"/>
    <w:rsid w:val="00BE5853"/>
    <w:rsid w:val="00BE74F4"/>
    <w:rsid w:val="00BF07A7"/>
    <w:rsid w:val="00BF0BCF"/>
    <w:rsid w:val="00BF0E9F"/>
    <w:rsid w:val="00BF18BD"/>
    <w:rsid w:val="00BF1CC9"/>
    <w:rsid w:val="00BF2ABE"/>
    <w:rsid w:val="00BF2E82"/>
    <w:rsid w:val="00BF3D88"/>
    <w:rsid w:val="00BF7562"/>
    <w:rsid w:val="00BF7B4C"/>
    <w:rsid w:val="00C002FF"/>
    <w:rsid w:val="00C010C7"/>
    <w:rsid w:val="00C014C2"/>
    <w:rsid w:val="00C01BE8"/>
    <w:rsid w:val="00C034AA"/>
    <w:rsid w:val="00C038EF"/>
    <w:rsid w:val="00C03962"/>
    <w:rsid w:val="00C04D5B"/>
    <w:rsid w:val="00C04F67"/>
    <w:rsid w:val="00C0597C"/>
    <w:rsid w:val="00C07169"/>
    <w:rsid w:val="00C07787"/>
    <w:rsid w:val="00C14267"/>
    <w:rsid w:val="00C14D58"/>
    <w:rsid w:val="00C14E18"/>
    <w:rsid w:val="00C15CA3"/>
    <w:rsid w:val="00C16133"/>
    <w:rsid w:val="00C162D4"/>
    <w:rsid w:val="00C16D5F"/>
    <w:rsid w:val="00C202CD"/>
    <w:rsid w:val="00C21E58"/>
    <w:rsid w:val="00C22FFE"/>
    <w:rsid w:val="00C24E89"/>
    <w:rsid w:val="00C261B9"/>
    <w:rsid w:val="00C26EE1"/>
    <w:rsid w:val="00C27F4B"/>
    <w:rsid w:val="00C3062A"/>
    <w:rsid w:val="00C310D2"/>
    <w:rsid w:val="00C31865"/>
    <w:rsid w:val="00C37E17"/>
    <w:rsid w:val="00C405CD"/>
    <w:rsid w:val="00C4083F"/>
    <w:rsid w:val="00C41D36"/>
    <w:rsid w:val="00C42BDE"/>
    <w:rsid w:val="00C42D3E"/>
    <w:rsid w:val="00C434A2"/>
    <w:rsid w:val="00C43BD9"/>
    <w:rsid w:val="00C44919"/>
    <w:rsid w:val="00C44D5F"/>
    <w:rsid w:val="00C455B3"/>
    <w:rsid w:val="00C466A1"/>
    <w:rsid w:val="00C47C21"/>
    <w:rsid w:val="00C53E2A"/>
    <w:rsid w:val="00C54326"/>
    <w:rsid w:val="00C57B8C"/>
    <w:rsid w:val="00C63443"/>
    <w:rsid w:val="00C65D9F"/>
    <w:rsid w:val="00C65FA2"/>
    <w:rsid w:val="00C6750E"/>
    <w:rsid w:val="00C70C4E"/>
    <w:rsid w:val="00C71169"/>
    <w:rsid w:val="00C72056"/>
    <w:rsid w:val="00C75100"/>
    <w:rsid w:val="00C75AF5"/>
    <w:rsid w:val="00C76F1E"/>
    <w:rsid w:val="00C77BCE"/>
    <w:rsid w:val="00C77DE4"/>
    <w:rsid w:val="00C801F6"/>
    <w:rsid w:val="00C820CC"/>
    <w:rsid w:val="00C83881"/>
    <w:rsid w:val="00C83BE1"/>
    <w:rsid w:val="00C8703B"/>
    <w:rsid w:val="00C87D78"/>
    <w:rsid w:val="00C90F59"/>
    <w:rsid w:val="00C942CE"/>
    <w:rsid w:val="00C94810"/>
    <w:rsid w:val="00C97A76"/>
    <w:rsid w:val="00CA11CF"/>
    <w:rsid w:val="00CA2D87"/>
    <w:rsid w:val="00CA3058"/>
    <w:rsid w:val="00CA3A0F"/>
    <w:rsid w:val="00CA3A30"/>
    <w:rsid w:val="00CA3DBF"/>
    <w:rsid w:val="00CA595A"/>
    <w:rsid w:val="00CA668B"/>
    <w:rsid w:val="00CB0311"/>
    <w:rsid w:val="00CB10D1"/>
    <w:rsid w:val="00CB2052"/>
    <w:rsid w:val="00CB31E6"/>
    <w:rsid w:val="00CB5E37"/>
    <w:rsid w:val="00CB6EFE"/>
    <w:rsid w:val="00CB7494"/>
    <w:rsid w:val="00CC0650"/>
    <w:rsid w:val="00CC2000"/>
    <w:rsid w:val="00CC448E"/>
    <w:rsid w:val="00CC5785"/>
    <w:rsid w:val="00CD052A"/>
    <w:rsid w:val="00CD1F0D"/>
    <w:rsid w:val="00CD238E"/>
    <w:rsid w:val="00CD58EE"/>
    <w:rsid w:val="00CD5E38"/>
    <w:rsid w:val="00CD6719"/>
    <w:rsid w:val="00CD682D"/>
    <w:rsid w:val="00CE10B1"/>
    <w:rsid w:val="00CE2218"/>
    <w:rsid w:val="00CE26F7"/>
    <w:rsid w:val="00CE3824"/>
    <w:rsid w:val="00CE5288"/>
    <w:rsid w:val="00CE64DD"/>
    <w:rsid w:val="00CF1A3C"/>
    <w:rsid w:val="00CF1C7C"/>
    <w:rsid w:val="00CF1FCD"/>
    <w:rsid w:val="00CF3832"/>
    <w:rsid w:val="00CF58C8"/>
    <w:rsid w:val="00CF5A7E"/>
    <w:rsid w:val="00CF77EE"/>
    <w:rsid w:val="00D00C08"/>
    <w:rsid w:val="00D02002"/>
    <w:rsid w:val="00D035CF"/>
    <w:rsid w:val="00D03DB0"/>
    <w:rsid w:val="00D05A95"/>
    <w:rsid w:val="00D06132"/>
    <w:rsid w:val="00D06FEC"/>
    <w:rsid w:val="00D078CD"/>
    <w:rsid w:val="00D12202"/>
    <w:rsid w:val="00D12509"/>
    <w:rsid w:val="00D13FBC"/>
    <w:rsid w:val="00D14D17"/>
    <w:rsid w:val="00D158EE"/>
    <w:rsid w:val="00D20D9F"/>
    <w:rsid w:val="00D21229"/>
    <w:rsid w:val="00D218CD"/>
    <w:rsid w:val="00D21B0E"/>
    <w:rsid w:val="00D224BE"/>
    <w:rsid w:val="00D22E75"/>
    <w:rsid w:val="00D22F76"/>
    <w:rsid w:val="00D232D3"/>
    <w:rsid w:val="00D246AB"/>
    <w:rsid w:val="00D246EA"/>
    <w:rsid w:val="00D255E3"/>
    <w:rsid w:val="00D31943"/>
    <w:rsid w:val="00D31E53"/>
    <w:rsid w:val="00D3479B"/>
    <w:rsid w:val="00D355D8"/>
    <w:rsid w:val="00D40EDB"/>
    <w:rsid w:val="00D41625"/>
    <w:rsid w:val="00D45454"/>
    <w:rsid w:val="00D468C4"/>
    <w:rsid w:val="00D46E55"/>
    <w:rsid w:val="00D46E5F"/>
    <w:rsid w:val="00D50D3D"/>
    <w:rsid w:val="00D51253"/>
    <w:rsid w:val="00D54742"/>
    <w:rsid w:val="00D56957"/>
    <w:rsid w:val="00D56AC2"/>
    <w:rsid w:val="00D5757C"/>
    <w:rsid w:val="00D57667"/>
    <w:rsid w:val="00D578A9"/>
    <w:rsid w:val="00D57D53"/>
    <w:rsid w:val="00D57F9D"/>
    <w:rsid w:val="00D60BC5"/>
    <w:rsid w:val="00D615BE"/>
    <w:rsid w:val="00D64F6D"/>
    <w:rsid w:val="00D667D8"/>
    <w:rsid w:val="00D67D7B"/>
    <w:rsid w:val="00D67F76"/>
    <w:rsid w:val="00D7100D"/>
    <w:rsid w:val="00D718EA"/>
    <w:rsid w:val="00D71E93"/>
    <w:rsid w:val="00D741A0"/>
    <w:rsid w:val="00D7442D"/>
    <w:rsid w:val="00D74D81"/>
    <w:rsid w:val="00D7501C"/>
    <w:rsid w:val="00D758C5"/>
    <w:rsid w:val="00D77E29"/>
    <w:rsid w:val="00D81D14"/>
    <w:rsid w:val="00D839DF"/>
    <w:rsid w:val="00D85004"/>
    <w:rsid w:val="00D8561F"/>
    <w:rsid w:val="00D85927"/>
    <w:rsid w:val="00D9208F"/>
    <w:rsid w:val="00D921E5"/>
    <w:rsid w:val="00D926C7"/>
    <w:rsid w:val="00D92946"/>
    <w:rsid w:val="00D929D9"/>
    <w:rsid w:val="00D94D29"/>
    <w:rsid w:val="00DA000A"/>
    <w:rsid w:val="00DA0DF7"/>
    <w:rsid w:val="00DA1738"/>
    <w:rsid w:val="00DA3ADE"/>
    <w:rsid w:val="00DA4AA8"/>
    <w:rsid w:val="00DA4AAB"/>
    <w:rsid w:val="00DA4C0D"/>
    <w:rsid w:val="00DA5500"/>
    <w:rsid w:val="00DB0B6E"/>
    <w:rsid w:val="00DB10F4"/>
    <w:rsid w:val="00DB2AF9"/>
    <w:rsid w:val="00DB431F"/>
    <w:rsid w:val="00DB47D2"/>
    <w:rsid w:val="00DB4965"/>
    <w:rsid w:val="00DB5896"/>
    <w:rsid w:val="00DB5939"/>
    <w:rsid w:val="00DB5A4B"/>
    <w:rsid w:val="00DC132E"/>
    <w:rsid w:val="00DC19AC"/>
    <w:rsid w:val="00DC1BC5"/>
    <w:rsid w:val="00DC2252"/>
    <w:rsid w:val="00DC2A38"/>
    <w:rsid w:val="00DC32BD"/>
    <w:rsid w:val="00DC4772"/>
    <w:rsid w:val="00DC4EA9"/>
    <w:rsid w:val="00DC5F58"/>
    <w:rsid w:val="00DC6830"/>
    <w:rsid w:val="00DC6905"/>
    <w:rsid w:val="00DD060B"/>
    <w:rsid w:val="00DD08E8"/>
    <w:rsid w:val="00DD187B"/>
    <w:rsid w:val="00DD28EA"/>
    <w:rsid w:val="00DD2D0A"/>
    <w:rsid w:val="00DD3215"/>
    <w:rsid w:val="00DD685F"/>
    <w:rsid w:val="00DD7671"/>
    <w:rsid w:val="00DE0756"/>
    <w:rsid w:val="00DE088B"/>
    <w:rsid w:val="00DE23B6"/>
    <w:rsid w:val="00DE352F"/>
    <w:rsid w:val="00DE4444"/>
    <w:rsid w:val="00DE5626"/>
    <w:rsid w:val="00DE76C1"/>
    <w:rsid w:val="00DE7AC0"/>
    <w:rsid w:val="00DF05B7"/>
    <w:rsid w:val="00DF1892"/>
    <w:rsid w:val="00DF19A2"/>
    <w:rsid w:val="00DF1AFF"/>
    <w:rsid w:val="00DF2BB4"/>
    <w:rsid w:val="00DF419B"/>
    <w:rsid w:val="00DF41CB"/>
    <w:rsid w:val="00DF51E1"/>
    <w:rsid w:val="00DF5AEC"/>
    <w:rsid w:val="00DF721C"/>
    <w:rsid w:val="00DF7D5F"/>
    <w:rsid w:val="00E002FE"/>
    <w:rsid w:val="00E00696"/>
    <w:rsid w:val="00E00B8A"/>
    <w:rsid w:val="00E0332C"/>
    <w:rsid w:val="00E04AAD"/>
    <w:rsid w:val="00E04E1C"/>
    <w:rsid w:val="00E04E6E"/>
    <w:rsid w:val="00E05B17"/>
    <w:rsid w:val="00E05F91"/>
    <w:rsid w:val="00E0626A"/>
    <w:rsid w:val="00E0677C"/>
    <w:rsid w:val="00E06BA1"/>
    <w:rsid w:val="00E07087"/>
    <w:rsid w:val="00E1139F"/>
    <w:rsid w:val="00E11AE3"/>
    <w:rsid w:val="00E12E6D"/>
    <w:rsid w:val="00E1440F"/>
    <w:rsid w:val="00E1494C"/>
    <w:rsid w:val="00E15C3F"/>
    <w:rsid w:val="00E16B94"/>
    <w:rsid w:val="00E215B8"/>
    <w:rsid w:val="00E21BF7"/>
    <w:rsid w:val="00E221F5"/>
    <w:rsid w:val="00E230E9"/>
    <w:rsid w:val="00E23663"/>
    <w:rsid w:val="00E23A10"/>
    <w:rsid w:val="00E2427F"/>
    <w:rsid w:val="00E245B0"/>
    <w:rsid w:val="00E25E66"/>
    <w:rsid w:val="00E27F1E"/>
    <w:rsid w:val="00E302AC"/>
    <w:rsid w:val="00E32AC4"/>
    <w:rsid w:val="00E35732"/>
    <w:rsid w:val="00E35862"/>
    <w:rsid w:val="00E378BE"/>
    <w:rsid w:val="00E4013E"/>
    <w:rsid w:val="00E425F3"/>
    <w:rsid w:val="00E44180"/>
    <w:rsid w:val="00E4478E"/>
    <w:rsid w:val="00E44B9E"/>
    <w:rsid w:val="00E4514D"/>
    <w:rsid w:val="00E45DBC"/>
    <w:rsid w:val="00E46B53"/>
    <w:rsid w:val="00E46C67"/>
    <w:rsid w:val="00E50C27"/>
    <w:rsid w:val="00E513AC"/>
    <w:rsid w:val="00E51DBF"/>
    <w:rsid w:val="00E527E0"/>
    <w:rsid w:val="00E5287D"/>
    <w:rsid w:val="00E5337E"/>
    <w:rsid w:val="00E5459F"/>
    <w:rsid w:val="00E54FF1"/>
    <w:rsid w:val="00E5591E"/>
    <w:rsid w:val="00E55FB9"/>
    <w:rsid w:val="00E562BA"/>
    <w:rsid w:val="00E576A9"/>
    <w:rsid w:val="00E603A2"/>
    <w:rsid w:val="00E64480"/>
    <w:rsid w:val="00E65E97"/>
    <w:rsid w:val="00E703FE"/>
    <w:rsid w:val="00E7074E"/>
    <w:rsid w:val="00E711F4"/>
    <w:rsid w:val="00E71278"/>
    <w:rsid w:val="00E71CA7"/>
    <w:rsid w:val="00E71F0F"/>
    <w:rsid w:val="00E734B0"/>
    <w:rsid w:val="00E7355B"/>
    <w:rsid w:val="00E73892"/>
    <w:rsid w:val="00E738AA"/>
    <w:rsid w:val="00E74F13"/>
    <w:rsid w:val="00E75855"/>
    <w:rsid w:val="00E75CD4"/>
    <w:rsid w:val="00E82103"/>
    <w:rsid w:val="00E82AB8"/>
    <w:rsid w:val="00E82D23"/>
    <w:rsid w:val="00E83F9D"/>
    <w:rsid w:val="00E848CE"/>
    <w:rsid w:val="00E862CE"/>
    <w:rsid w:val="00E8648D"/>
    <w:rsid w:val="00E86E1C"/>
    <w:rsid w:val="00E86FC2"/>
    <w:rsid w:val="00E87628"/>
    <w:rsid w:val="00E878DA"/>
    <w:rsid w:val="00E90C89"/>
    <w:rsid w:val="00E91FEF"/>
    <w:rsid w:val="00E923E9"/>
    <w:rsid w:val="00E92881"/>
    <w:rsid w:val="00E93B81"/>
    <w:rsid w:val="00E944DA"/>
    <w:rsid w:val="00E94589"/>
    <w:rsid w:val="00E94B5D"/>
    <w:rsid w:val="00E96795"/>
    <w:rsid w:val="00E96976"/>
    <w:rsid w:val="00E9704C"/>
    <w:rsid w:val="00E97124"/>
    <w:rsid w:val="00E978E9"/>
    <w:rsid w:val="00EA470E"/>
    <w:rsid w:val="00EA4FF6"/>
    <w:rsid w:val="00EA51FF"/>
    <w:rsid w:val="00EA53A1"/>
    <w:rsid w:val="00EA563A"/>
    <w:rsid w:val="00EB0162"/>
    <w:rsid w:val="00EB245E"/>
    <w:rsid w:val="00EB25C1"/>
    <w:rsid w:val="00EB4ACE"/>
    <w:rsid w:val="00EB55A6"/>
    <w:rsid w:val="00EB5C3E"/>
    <w:rsid w:val="00EB7980"/>
    <w:rsid w:val="00EC16A1"/>
    <w:rsid w:val="00EC3DAE"/>
    <w:rsid w:val="00EC468A"/>
    <w:rsid w:val="00EC4D8B"/>
    <w:rsid w:val="00EC6559"/>
    <w:rsid w:val="00EC668D"/>
    <w:rsid w:val="00EC69E9"/>
    <w:rsid w:val="00EC7427"/>
    <w:rsid w:val="00ED0AB3"/>
    <w:rsid w:val="00ED20C0"/>
    <w:rsid w:val="00ED7750"/>
    <w:rsid w:val="00EE3E52"/>
    <w:rsid w:val="00EE4572"/>
    <w:rsid w:val="00EE74A7"/>
    <w:rsid w:val="00EE7BFC"/>
    <w:rsid w:val="00EF019F"/>
    <w:rsid w:val="00EF1D8A"/>
    <w:rsid w:val="00EF2566"/>
    <w:rsid w:val="00EF37DF"/>
    <w:rsid w:val="00EF4949"/>
    <w:rsid w:val="00EF5136"/>
    <w:rsid w:val="00EF5570"/>
    <w:rsid w:val="00EF658B"/>
    <w:rsid w:val="00EF67F5"/>
    <w:rsid w:val="00EF7B21"/>
    <w:rsid w:val="00F00562"/>
    <w:rsid w:val="00F01DEF"/>
    <w:rsid w:val="00F01E65"/>
    <w:rsid w:val="00F0203F"/>
    <w:rsid w:val="00F0262A"/>
    <w:rsid w:val="00F0508C"/>
    <w:rsid w:val="00F0697C"/>
    <w:rsid w:val="00F07582"/>
    <w:rsid w:val="00F10331"/>
    <w:rsid w:val="00F10931"/>
    <w:rsid w:val="00F12E24"/>
    <w:rsid w:val="00F13593"/>
    <w:rsid w:val="00F14382"/>
    <w:rsid w:val="00F163B9"/>
    <w:rsid w:val="00F16584"/>
    <w:rsid w:val="00F16658"/>
    <w:rsid w:val="00F1673C"/>
    <w:rsid w:val="00F174CE"/>
    <w:rsid w:val="00F1751F"/>
    <w:rsid w:val="00F17AAC"/>
    <w:rsid w:val="00F21296"/>
    <w:rsid w:val="00F2135E"/>
    <w:rsid w:val="00F21CED"/>
    <w:rsid w:val="00F22043"/>
    <w:rsid w:val="00F22502"/>
    <w:rsid w:val="00F22756"/>
    <w:rsid w:val="00F23C0D"/>
    <w:rsid w:val="00F26054"/>
    <w:rsid w:val="00F261EC"/>
    <w:rsid w:val="00F302A4"/>
    <w:rsid w:val="00F303CD"/>
    <w:rsid w:val="00F30A5A"/>
    <w:rsid w:val="00F30AE6"/>
    <w:rsid w:val="00F34FA8"/>
    <w:rsid w:val="00F34FFF"/>
    <w:rsid w:val="00F3508E"/>
    <w:rsid w:val="00F356E5"/>
    <w:rsid w:val="00F3583F"/>
    <w:rsid w:val="00F37645"/>
    <w:rsid w:val="00F37F7C"/>
    <w:rsid w:val="00F4053F"/>
    <w:rsid w:val="00F40565"/>
    <w:rsid w:val="00F41D7C"/>
    <w:rsid w:val="00F41E0E"/>
    <w:rsid w:val="00F42F48"/>
    <w:rsid w:val="00F4346D"/>
    <w:rsid w:val="00F46491"/>
    <w:rsid w:val="00F466F4"/>
    <w:rsid w:val="00F46BD9"/>
    <w:rsid w:val="00F46C6C"/>
    <w:rsid w:val="00F4753B"/>
    <w:rsid w:val="00F47628"/>
    <w:rsid w:val="00F47F3C"/>
    <w:rsid w:val="00F50B7B"/>
    <w:rsid w:val="00F52615"/>
    <w:rsid w:val="00F528EE"/>
    <w:rsid w:val="00F53391"/>
    <w:rsid w:val="00F55B28"/>
    <w:rsid w:val="00F621BA"/>
    <w:rsid w:val="00F62ADF"/>
    <w:rsid w:val="00F63CE4"/>
    <w:rsid w:val="00F6458D"/>
    <w:rsid w:val="00F647E9"/>
    <w:rsid w:val="00F666CB"/>
    <w:rsid w:val="00F7006D"/>
    <w:rsid w:val="00F708BA"/>
    <w:rsid w:val="00F71393"/>
    <w:rsid w:val="00F71644"/>
    <w:rsid w:val="00F718C8"/>
    <w:rsid w:val="00F72814"/>
    <w:rsid w:val="00F76E3E"/>
    <w:rsid w:val="00F779E8"/>
    <w:rsid w:val="00F77C84"/>
    <w:rsid w:val="00F822BD"/>
    <w:rsid w:val="00F8559D"/>
    <w:rsid w:val="00F85810"/>
    <w:rsid w:val="00F85FC1"/>
    <w:rsid w:val="00F86C34"/>
    <w:rsid w:val="00F86C7B"/>
    <w:rsid w:val="00F87838"/>
    <w:rsid w:val="00F90FCE"/>
    <w:rsid w:val="00F91664"/>
    <w:rsid w:val="00F93073"/>
    <w:rsid w:val="00F9438B"/>
    <w:rsid w:val="00F956F0"/>
    <w:rsid w:val="00F96892"/>
    <w:rsid w:val="00F973AC"/>
    <w:rsid w:val="00FA2636"/>
    <w:rsid w:val="00FA3419"/>
    <w:rsid w:val="00FA4ACB"/>
    <w:rsid w:val="00FA7978"/>
    <w:rsid w:val="00FB0841"/>
    <w:rsid w:val="00FB159A"/>
    <w:rsid w:val="00FB20AB"/>
    <w:rsid w:val="00FB2AAE"/>
    <w:rsid w:val="00FB2CBF"/>
    <w:rsid w:val="00FB3185"/>
    <w:rsid w:val="00FB3582"/>
    <w:rsid w:val="00FB5833"/>
    <w:rsid w:val="00FB5948"/>
    <w:rsid w:val="00FB5C61"/>
    <w:rsid w:val="00FC0EA9"/>
    <w:rsid w:val="00FC1CEA"/>
    <w:rsid w:val="00FC2EF6"/>
    <w:rsid w:val="00FC3B55"/>
    <w:rsid w:val="00FC5564"/>
    <w:rsid w:val="00FC7045"/>
    <w:rsid w:val="00FC7360"/>
    <w:rsid w:val="00FC7441"/>
    <w:rsid w:val="00FD1A3C"/>
    <w:rsid w:val="00FD1E27"/>
    <w:rsid w:val="00FD1FF8"/>
    <w:rsid w:val="00FD2394"/>
    <w:rsid w:val="00FD2CB7"/>
    <w:rsid w:val="00FD4DE3"/>
    <w:rsid w:val="00FD5256"/>
    <w:rsid w:val="00FD554A"/>
    <w:rsid w:val="00FD566C"/>
    <w:rsid w:val="00FD6C1F"/>
    <w:rsid w:val="00FD7046"/>
    <w:rsid w:val="00FE29FB"/>
    <w:rsid w:val="00FE3BB5"/>
    <w:rsid w:val="00FE3DBA"/>
    <w:rsid w:val="00FE498B"/>
    <w:rsid w:val="00FE5847"/>
    <w:rsid w:val="00FE5AB2"/>
    <w:rsid w:val="00FE71B7"/>
    <w:rsid w:val="00FE7219"/>
    <w:rsid w:val="00FE72E3"/>
    <w:rsid w:val="00FE77EE"/>
    <w:rsid w:val="00FE7A9B"/>
    <w:rsid w:val="00FF0B38"/>
    <w:rsid w:val="00FF19E1"/>
    <w:rsid w:val="00FF1F6D"/>
    <w:rsid w:val="00FF3A66"/>
    <w:rsid w:val="00FF3F74"/>
    <w:rsid w:val="00FF487E"/>
    <w:rsid w:val="00FF48E6"/>
    <w:rsid w:val="00FF6296"/>
    <w:rsid w:val="00FF62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;"/>
  <w14:docId w14:val="1C7B61D3"/>
  <w15:docId w15:val="{9F3ECC5F-8A7F-4CDC-9CC3-EF65B55C4E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avaden">
    <w:name w:val="Normal"/>
    <w:qFormat/>
    <w:rsid w:val="00160961"/>
    <w:pPr>
      <w:spacing w:after="0"/>
    </w:pPr>
    <w:rPr>
      <w:rFonts w:ascii="Times New Roman" w:hAnsi="Times New Roman"/>
      <w:sz w:val="24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Brezrazmikov">
    <w:name w:val="No Spacing"/>
    <w:link w:val="BrezrazmikovZnak"/>
    <w:uiPriority w:val="1"/>
    <w:qFormat/>
    <w:rsid w:val="006C3EF2"/>
    <w:pPr>
      <w:widowControl w:val="0"/>
      <w:spacing w:after="0" w:line="240" w:lineRule="auto"/>
    </w:pPr>
    <w:rPr>
      <w:lang w:val="en-US"/>
    </w:rPr>
  </w:style>
  <w:style w:type="character" w:customStyle="1" w:styleId="BrezrazmikovZnak">
    <w:name w:val="Brez razmikov Znak"/>
    <w:basedOn w:val="Privzetapisavaodstavka"/>
    <w:link w:val="Brezrazmikov"/>
    <w:uiPriority w:val="1"/>
    <w:rsid w:val="006C3EF2"/>
    <w:rPr>
      <w:lang w:val="en-US"/>
    </w:rPr>
  </w:style>
  <w:style w:type="paragraph" w:styleId="Odstavekseznama">
    <w:name w:val="List Paragraph"/>
    <w:basedOn w:val="Navaden"/>
    <w:uiPriority w:val="34"/>
    <w:qFormat/>
    <w:rsid w:val="006C3EF2"/>
    <w:pPr>
      <w:ind w:left="720"/>
      <w:contextualSpacing/>
    </w:pPr>
  </w:style>
  <w:style w:type="paragraph" w:customStyle="1" w:styleId="MTDisplayEquation">
    <w:name w:val="MTDisplayEquation"/>
    <w:basedOn w:val="Navaden"/>
    <w:next w:val="Navaden"/>
    <w:link w:val="MTDisplayEquationZnak"/>
    <w:rsid w:val="00D20D9F"/>
    <w:pPr>
      <w:tabs>
        <w:tab w:val="center" w:pos="4540"/>
        <w:tab w:val="right" w:pos="9080"/>
      </w:tabs>
    </w:pPr>
    <w:rPr>
      <w:rFonts w:ascii="Myriad Pro" w:hAnsi="Myriad Pro"/>
      <w:sz w:val="23"/>
      <w:szCs w:val="23"/>
    </w:rPr>
  </w:style>
  <w:style w:type="character" w:customStyle="1" w:styleId="MTDisplayEquationZnak">
    <w:name w:val="MTDisplayEquation Znak"/>
    <w:basedOn w:val="Privzetapisavaodstavka"/>
    <w:link w:val="MTDisplayEquation"/>
    <w:rsid w:val="00D20D9F"/>
    <w:rPr>
      <w:rFonts w:ascii="Myriad Pro" w:hAnsi="Myriad Pro"/>
      <w:sz w:val="23"/>
      <w:szCs w:val="23"/>
    </w:rPr>
  </w:style>
  <w:style w:type="table" w:styleId="Tabelamrea">
    <w:name w:val="Table Grid"/>
    <w:basedOn w:val="Navadnatabela"/>
    <w:uiPriority w:val="39"/>
    <w:unhideWhenUsed/>
    <w:rsid w:val="0099669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Glava">
    <w:name w:val="header"/>
    <w:basedOn w:val="Navaden"/>
    <w:link w:val="GlavaZnak"/>
    <w:uiPriority w:val="99"/>
    <w:unhideWhenUsed/>
    <w:rsid w:val="000F370A"/>
    <w:pPr>
      <w:tabs>
        <w:tab w:val="center" w:pos="4536"/>
        <w:tab w:val="right" w:pos="9072"/>
      </w:tabs>
      <w:spacing w:line="240" w:lineRule="auto"/>
    </w:pPr>
  </w:style>
  <w:style w:type="character" w:customStyle="1" w:styleId="GlavaZnak">
    <w:name w:val="Glava Znak"/>
    <w:basedOn w:val="Privzetapisavaodstavka"/>
    <w:link w:val="Glava"/>
    <w:uiPriority w:val="99"/>
    <w:rsid w:val="000F370A"/>
    <w:rPr>
      <w:rFonts w:ascii="Times New Roman" w:hAnsi="Times New Roman"/>
      <w:sz w:val="24"/>
    </w:rPr>
  </w:style>
  <w:style w:type="paragraph" w:styleId="Noga">
    <w:name w:val="footer"/>
    <w:basedOn w:val="Navaden"/>
    <w:link w:val="NogaZnak"/>
    <w:uiPriority w:val="99"/>
    <w:unhideWhenUsed/>
    <w:rsid w:val="000F370A"/>
    <w:pPr>
      <w:tabs>
        <w:tab w:val="center" w:pos="4536"/>
        <w:tab w:val="right" w:pos="9072"/>
      </w:tabs>
      <w:spacing w:line="240" w:lineRule="auto"/>
    </w:pPr>
  </w:style>
  <w:style w:type="character" w:customStyle="1" w:styleId="NogaZnak">
    <w:name w:val="Noga Znak"/>
    <w:basedOn w:val="Privzetapisavaodstavka"/>
    <w:link w:val="Noga"/>
    <w:uiPriority w:val="99"/>
    <w:rsid w:val="000F370A"/>
    <w:rPr>
      <w:rFonts w:ascii="Times New Roman" w:hAnsi="Times New Roman"/>
      <w:sz w:val="24"/>
    </w:rPr>
  </w:style>
  <w:style w:type="paragraph" w:styleId="Besedilooblaka">
    <w:name w:val="Balloon Text"/>
    <w:basedOn w:val="Navaden"/>
    <w:link w:val="BesedilooblakaZnak"/>
    <w:uiPriority w:val="99"/>
    <w:semiHidden/>
    <w:unhideWhenUsed/>
    <w:rsid w:val="00F2275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F2275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3.wmf"/><Relationship Id="rId191" Type="http://schemas.openxmlformats.org/officeDocument/2006/relationships/fontTable" Target="fontTable.xml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0.bin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6.bin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1.bin"/><Relationship Id="rId192" Type="http://schemas.openxmlformats.org/officeDocument/2006/relationships/theme" Target="theme/theme1.xml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89.wmf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1.bin"/><Relationship Id="rId172" Type="http://schemas.openxmlformats.org/officeDocument/2006/relationships/image" Target="media/image84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2.wmf"/><Relationship Id="rId7" Type="http://schemas.openxmlformats.org/officeDocument/2006/relationships/image" Target="media/image1.png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7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2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header" Target="header1.xml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0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5.bin"/><Relationship Id="rId190" Type="http://schemas.openxmlformats.org/officeDocument/2006/relationships/header" Target="header2.xml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footer" Target="footer1.xml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8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3.bin"/><Relationship Id="rId16" Type="http://schemas.openxmlformats.org/officeDocument/2006/relationships/image" Target="media/image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1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6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89.bin"/><Relationship Id="rId1" Type="http://schemas.openxmlformats.org/officeDocument/2006/relationships/numbering" Target="numbering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8.png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sarn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528</Words>
  <Characters>3014</Characters>
  <Application>Microsoft Office Word</Application>
  <DocSecurity>0</DocSecurity>
  <Lines>25</Lines>
  <Paragraphs>7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>MKZ</Company>
  <LinksUpToDate>false</LinksUpToDate>
  <CharactersWithSpaces>35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a</dc:creator>
  <cp:lastModifiedBy>Marija Lampret</cp:lastModifiedBy>
  <cp:revision>4</cp:revision>
  <cp:lastPrinted>2020-04-17T05:38:00Z</cp:lastPrinted>
  <dcterms:created xsi:type="dcterms:W3CDTF">2020-04-20T11:23:00Z</dcterms:created>
  <dcterms:modified xsi:type="dcterms:W3CDTF">2020-04-20T11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